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19"/>
  </p:notesMasterIdLst>
  <p:sldIdLst>
    <p:sldId id="304" r:id="rId3"/>
    <p:sldId id="301" r:id="rId4"/>
    <p:sldId id="258" r:id="rId5"/>
    <p:sldId id="305" r:id="rId6"/>
    <p:sldId id="307" r:id="rId7"/>
    <p:sldId id="308" r:id="rId8"/>
    <p:sldId id="309" r:id="rId9"/>
    <p:sldId id="310" r:id="rId10"/>
    <p:sldId id="311" r:id="rId11"/>
    <p:sldId id="312" r:id="rId12"/>
    <p:sldId id="313" r:id="rId13"/>
    <p:sldId id="314" r:id="rId14"/>
    <p:sldId id="315" r:id="rId15"/>
    <p:sldId id="316" r:id="rId16"/>
    <p:sldId id="317" r:id="rId17"/>
    <p:sldId id="280" r:id="rId18"/>
  </p:sldIdLst>
  <p:sldSz cx="24384000" cy="13716000"/>
  <p:notesSz cx="6858000" cy="9144000"/>
  <p:custDataLst>
    <p:tags r:id="rId2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5F82"/>
    <a:srgbClr val="3333FF"/>
    <a:srgbClr val="0000FF"/>
    <a:srgbClr val="FFA700"/>
    <a:srgbClr val="242452"/>
    <a:srgbClr val="270F6B"/>
    <a:srgbClr val="C0504D"/>
    <a:srgbClr val="FFF487"/>
    <a:srgbClr val="FFE67D"/>
    <a:srgbClr val="FFE2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7" autoAdjust="0"/>
    <p:restoredTop sz="86355" autoAdjust="0"/>
  </p:normalViewPr>
  <p:slideViewPr>
    <p:cSldViewPr>
      <p:cViewPr varScale="1">
        <p:scale>
          <a:sx n="40" d="100"/>
          <a:sy n="40" d="100"/>
        </p:scale>
        <p:origin x="125" y="48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8-27T10:48:22.41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0'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8-27T10:49:25.04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0'0</inkml:trace>
  <inkml:trace contextRef="#ctx0" brushRef="#br0" timeOffset="345.94">0 1,'0'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8-27T10:49:23.954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0'0</inkml:trace>
  <inkml:trace contextRef="#ctx0" brushRef="#br0" timeOffset="329.28">1 0,'0'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8-27T10:49:26.978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0'0</inkml:trace>
  <inkml:trace contextRef="#ctx0" brushRef="#br0" timeOffset="443.67">1 1,'0'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8-27T10:49:30.256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,'0'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8-27T10:49:31.38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1,'0'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1-08-27T10:49:32.39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1,'0'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8669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7651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1626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252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9423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7292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41801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355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480227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4367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3089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78801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206188" y="504498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524395" y="50449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31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22.png"/><Relationship Id="rId7" Type="http://schemas.openxmlformats.org/officeDocument/2006/relationships/image" Target="../media/image11.png"/><Relationship Id="rId12" Type="http://schemas.openxmlformats.org/officeDocument/2006/relationships/customXml" Target="../ink/ink7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customXml" Target="../ink/ink2.xml"/><Relationship Id="rId11" Type="http://schemas.openxmlformats.org/officeDocument/2006/relationships/customXml" Target="../ink/ink6.xml"/><Relationship Id="rId5" Type="http://schemas.openxmlformats.org/officeDocument/2006/relationships/image" Target="../media/image23.png"/><Relationship Id="rId10" Type="http://schemas.openxmlformats.org/officeDocument/2006/relationships/customXml" Target="../ink/ink5.xml"/><Relationship Id="rId4" Type="http://schemas.microsoft.com/office/2007/relationships/hdphoto" Target="../media/hdphoto1.wdp"/><Relationship Id="rId9" Type="http://schemas.openxmlformats.org/officeDocument/2006/relationships/customXml" Target="../ink/ink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8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11" Type="http://schemas.openxmlformats.org/officeDocument/2006/relationships/image" Target="../media/image44.wmf"/><Relationship Id="rId5" Type="http://schemas.openxmlformats.org/officeDocument/2006/relationships/image" Target="../media/image39.png"/><Relationship Id="rId10" Type="http://schemas.openxmlformats.org/officeDocument/2006/relationships/oleObject" Target="../embeddings/oleObject1.bin"/><Relationship Id="rId9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.png"/><Relationship Id="rId5" Type="http://schemas.openxmlformats.org/officeDocument/2006/relationships/customXml" Target="../ink/ink1.xml"/><Relationship Id="rId4" Type="http://schemas.openxmlformats.org/officeDocument/2006/relationships/image" Target="../media/image1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315200" y="2007186"/>
            <a:ext cx="11658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6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ỂM TRA KIẾN THỨC CŨ</a:t>
            </a:r>
          </a:p>
        </p:txBody>
      </p:sp>
      <p:pic>
        <p:nvPicPr>
          <p:cNvPr id="4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6188986"/>
            <a:ext cx="35321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1" name="Group 40"/>
          <p:cNvGrpSpPr/>
          <p:nvPr/>
        </p:nvGrpSpPr>
        <p:grpSpPr>
          <a:xfrm>
            <a:off x="381001" y="3657600"/>
            <a:ext cx="23003888" cy="1446550"/>
            <a:chOff x="1085760" y="8184729"/>
            <a:chExt cx="17845061" cy="1446550"/>
          </a:xfrm>
        </p:grpSpPr>
        <p:sp>
          <p:nvSpPr>
            <p:cNvPr id="42" name="Rectangle 41"/>
            <p:cNvSpPr/>
            <p:nvPr/>
          </p:nvSpPr>
          <p:spPr>
            <a:xfrm>
              <a:off x="4182592" y="8184729"/>
              <a:ext cx="14748229" cy="1446550"/>
            </a:xfrm>
            <a:prstGeom prst="rect">
              <a:avLst/>
            </a:prstGeom>
            <a:solidFill>
              <a:schemeClr val="accent6">
                <a:lumMod val="20000"/>
                <a:lumOff val="80000"/>
              </a:schemeClr>
            </a:solidFill>
          </p:spPr>
          <p:txBody>
            <a:bodyPr wrap="square">
              <a:spAutoFit/>
            </a:bodyPr>
            <a:lstStyle/>
            <a:p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m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ãy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ắc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ại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ép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ã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ọc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ỉ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a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ất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ung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úng</a:t>
              </a:r>
              <a:r>
                <a: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</a:p>
          </p:txBody>
        </p:sp>
        <p:pic>
          <p:nvPicPr>
            <p:cNvPr id="43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5760" y="8184729"/>
              <a:ext cx="2789237" cy="1114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4" name="Text Box 26"/>
          <p:cNvSpPr txBox="1">
            <a:spLocks noChangeArrowheads="1"/>
          </p:cNvSpPr>
          <p:nvPr/>
        </p:nvSpPr>
        <p:spPr bwMode="auto">
          <a:xfrm>
            <a:off x="4323262" y="6188986"/>
            <a:ext cx="19061628" cy="5509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71500" indent="-571500" eaLnBrk="1" hangingPunct="1">
              <a:buFontTx/>
              <a:buChar char="-"/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iế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ã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ọ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ị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iế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ứ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â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</a:t>
            </a:r>
          </a:p>
          <a:p>
            <a:pPr eaLnBrk="1" hangingPunct="1"/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xứ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quay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ồ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pPr marL="571500" indent="-571500" eaLnBrk="1" hangingPunct="1">
              <a:buFontTx/>
              <a:buChar char="-"/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u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ú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  <a:p>
            <a:pPr eaLnBrk="1" hangingPunct="1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ảo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oà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hoả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ữ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  <a:p>
            <a:pPr eaLnBrk="1" hangingPunct="1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+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iế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à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iế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oạ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  <a:p>
            <a:pPr eaLnBrk="1" hangingPunct="1"/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à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oạ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iế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à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</a:t>
            </a:r>
          </a:p>
          <a:p>
            <a:pPr eaLnBrk="1" hangingPunct="1"/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iế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à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iế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à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òn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 eaLnBrk="1" hangingPunct="1"/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ù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á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kí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404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0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4" grpId="0" uiExpand="1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3680"/>
            <a:ext cx="19567392" cy="830997"/>
            <a:chOff x="-288924" y="1893917"/>
            <a:chExt cx="19567392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540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995354" y="1893917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KHÁI NIỆM HAI HÌNH BẰNG NHAU</a:t>
              </a:r>
            </a:p>
          </p:txBody>
        </p:sp>
      </p:grpSp>
      <p:pic>
        <p:nvPicPr>
          <p:cNvPr id="40" name="Picture 39"/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90713" y="5300361"/>
            <a:ext cx="8718418" cy="7411007"/>
          </a:xfrm>
          <a:prstGeom prst="rect">
            <a:avLst/>
          </a:prstGeom>
        </p:spPr>
      </p:pic>
      <p:grpSp>
        <p:nvGrpSpPr>
          <p:cNvPr id="41" name="Group 54"/>
          <p:cNvGrpSpPr/>
          <p:nvPr/>
        </p:nvGrpSpPr>
        <p:grpSpPr>
          <a:xfrm>
            <a:off x="733232" y="2907049"/>
            <a:ext cx="23401396" cy="2122151"/>
            <a:chOff x="1268078" y="3405486"/>
            <a:chExt cx="23401396" cy="2122151"/>
          </a:xfrm>
        </p:grpSpPr>
        <p:sp>
          <p:nvSpPr>
            <p:cNvPr id="42" name="Rounded Rectangle 41"/>
            <p:cNvSpPr/>
            <p:nvPr/>
          </p:nvSpPr>
          <p:spPr>
            <a:xfrm>
              <a:off x="1268078" y="3790951"/>
              <a:ext cx="23401396" cy="173668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o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ẽ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ứng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minh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rằng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>
                  <a:solidFill>
                    <a:schemeClr val="tx1"/>
                  </a:solidFill>
                  <a:latin typeface="Kunstler Script" panose="030304020206070D0D06" pitchFamily="66" charset="0"/>
                  <a:ea typeface="Tahoma" panose="020B0604030504040204" pitchFamily="34" charset="0"/>
                  <a:cs typeface="Tahoma" panose="020B0604030504040204" pitchFamily="34" charset="0"/>
                </a:rPr>
                <a:t>A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>
                  <a:solidFill>
                    <a:schemeClr val="tx1"/>
                  </a:solidFill>
                  <a:latin typeface="Kunstler Script" panose="030304020206070D0D06" pitchFamily="66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ằng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au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</p:txBody>
        </p:sp>
        <p:grpSp>
          <p:nvGrpSpPr>
            <p:cNvPr id="44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2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3" name="Rectangle 5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8" name="Rounded Rectangle 77"/>
              <p:cNvSpPr/>
              <p:nvPr/>
            </p:nvSpPr>
            <p:spPr>
              <a:xfrm>
                <a:off x="723901" y="6262514"/>
                <a:ext cx="14866812" cy="5929486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 tịnh tiến theo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 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chemeClr val="tx1"/>
                    </a:solidFill>
                    <a:latin typeface="Kunstler Script" panose="030304020206070D0D06" pitchFamily="66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thành hình </a:t>
                </a:r>
                <a:r>
                  <a:rPr lang="en-US" sz="4400" b="1" dirty="0">
                    <a:solidFill>
                      <a:schemeClr val="tx1"/>
                    </a:solidFill>
                    <a:latin typeface="Kunstler Script" panose="030304020206070D0D06" pitchFamily="66" charset="0"/>
                    <a:ea typeface="Tahoma" panose="020B0604030504040204" pitchFamily="34" charset="0"/>
                    <a:cs typeface="Tahoma" panose="020B0604030504040204" pitchFamily="34" charset="0"/>
                  </a:rPr>
                  <a:t> B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ép quay tâ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𝟎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chemeClr val="tx1"/>
                    </a:solidFill>
                    <a:latin typeface="Kunstler Script" panose="030304020206070D0D06" pitchFamily="66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chemeClr val="tx1"/>
                    </a:solidFill>
                    <a:latin typeface="Kunstler Script" panose="030304020206070D0D06" pitchFamily="66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ờ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𝟎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chemeClr val="tx1"/>
                    </a:solidFill>
                    <a:latin typeface="Kunstler Script" panose="030304020206070D0D06" pitchFamily="66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chemeClr val="tx1"/>
                    </a:solidFill>
                    <a:latin typeface="Kunstler Script" panose="030304020206070D0D06" pitchFamily="66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chemeClr val="tx1"/>
                    </a:solidFill>
                    <a:latin typeface="Kunstler Script" panose="030304020206070D0D06" pitchFamily="66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chemeClr val="tx1"/>
                    </a:solidFill>
                    <a:latin typeface="Kunstler Script" panose="030304020206070D0D06" pitchFamily="66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78" name="Rounded 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01" y="6262514"/>
                <a:ext cx="14866812" cy="5929486"/>
              </a:xfrm>
              <a:prstGeom prst="roundRect">
                <a:avLst>
                  <a:gd name="adj" fmla="val 3132"/>
                </a:avLst>
              </a:prstGeom>
              <a:blipFill>
                <a:blip r:embed="rId5"/>
                <a:stretch>
                  <a:fillRect l="-1144" r="-1062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9" name="Group 60"/>
          <p:cNvGrpSpPr/>
          <p:nvPr/>
        </p:nvGrpSpPr>
        <p:grpSpPr>
          <a:xfrm>
            <a:off x="733231" y="5846580"/>
            <a:ext cx="3568119" cy="831866"/>
            <a:chOff x="1224541" y="6305967"/>
            <a:chExt cx="3568119" cy="885308"/>
          </a:xfrm>
        </p:grpSpPr>
        <p:sp>
          <p:nvSpPr>
            <p:cNvPr id="80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2" name="Round Diagonal Corner Rectangle 81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AF72441E-3955-44A9-BEA2-BA94852276A6}"/>
                  </a:ext>
                </a:extLst>
              </p14:cNvPr>
              <p14:cNvContentPartPr/>
              <p14:nvPr/>
            </p14:nvContentPartPr>
            <p14:xfrm>
              <a:off x="11799840" y="7259829"/>
              <a:ext cx="360" cy="36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AF72441E-3955-44A9-BEA2-BA94852276A6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790840" y="7251189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F28A5272-6765-4152-A87F-36763CE41B3C}"/>
                  </a:ext>
                </a:extLst>
              </p14:cNvPr>
              <p14:cNvContentPartPr/>
              <p14:nvPr/>
            </p14:nvContentPartPr>
            <p14:xfrm>
              <a:off x="11941320" y="7282149"/>
              <a:ext cx="360" cy="3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F28A5272-6765-4152-A87F-36763CE41B3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932680" y="7273149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22946F08-8BDC-4A6C-8CE1-8E3C61D767D9}"/>
                  </a:ext>
                </a:extLst>
              </p14:cNvPr>
              <p14:cNvContentPartPr/>
              <p14:nvPr/>
            </p14:nvContentPartPr>
            <p14:xfrm>
              <a:off x="11941320" y="7303389"/>
              <a:ext cx="360" cy="36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22946F08-8BDC-4A6C-8CE1-8E3C61D767D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932680" y="7294749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D8C33401-5B0F-4B19-8B4F-B55F334DCC30}"/>
                  </a:ext>
                </a:extLst>
              </p14:cNvPr>
              <p14:cNvContentPartPr/>
              <p14:nvPr/>
            </p14:nvContentPartPr>
            <p14:xfrm>
              <a:off x="11929800" y="7521549"/>
              <a:ext cx="360" cy="3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D8C33401-5B0F-4B19-8B4F-B55F334DCC3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921160" y="7512549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76AC1A77-2A83-42DC-9C5A-2ACB33E7E71A}"/>
                  </a:ext>
                </a:extLst>
              </p14:cNvPr>
              <p14:cNvContentPartPr/>
              <p14:nvPr/>
            </p14:nvContentPartPr>
            <p14:xfrm>
              <a:off x="8914800" y="9480669"/>
              <a:ext cx="360" cy="36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76AC1A77-2A83-42DC-9C5A-2ACB33E7E71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906160" y="9472029"/>
                <a:ext cx="18000" cy="1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B06FBE34-1DDE-4182-866C-A90B8FA38EDE}"/>
                  </a:ext>
                </a:extLst>
              </p14:cNvPr>
              <p14:cNvContentPartPr/>
              <p14:nvPr/>
            </p14:nvContentPartPr>
            <p14:xfrm>
              <a:off x="8228640" y="3809589"/>
              <a:ext cx="360" cy="36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B06FBE34-1DDE-4182-866C-A90B8FA38ED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219640" y="3800949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36690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7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441777" y="2432880"/>
            <a:ext cx="23393400" cy="3422164"/>
            <a:chOff x="1175570" y="2468560"/>
            <a:chExt cx="23396107" cy="289597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Rounded Rectangle 6"/>
                <p:cNvSpPr/>
                <p:nvPr/>
              </p:nvSpPr>
              <p:spPr>
                <a:xfrm>
                  <a:off x="1175570" y="2896013"/>
                  <a:ext cx="23396107" cy="2468526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/>
                  <a:r>
                    <a:rPr lang="en-US" sz="4400" b="1" dirty="0">
                      <a:solidFill>
                        <a:srgbClr val="13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     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ặt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ẳ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𝑶𝒙𝒚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𝑨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𝑩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𝑪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−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  <a:p>
                  <a:pPr algn="just"/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a)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ứ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minh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rằ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</m:t>
                      </m:r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𝑪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′(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ả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𝑨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𝑩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 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𝑪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qua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é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quay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â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𝑶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𝟗𝟎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°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7" name="Rounded 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5570" y="2896013"/>
                  <a:ext cx="23396107" cy="2468526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2"/>
                  <a:stretch>
                    <a:fillRect l="-859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8" name="Group 2"/>
            <p:cNvGrpSpPr/>
            <p:nvPr/>
          </p:nvGrpSpPr>
          <p:grpSpPr>
            <a:xfrm>
              <a:off x="1175570" y="2468560"/>
              <a:ext cx="5058342" cy="896427"/>
              <a:chOff x="1175570" y="1834705"/>
              <a:chExt cx="5517717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53252" y="2016018"/>
                <a:ext cx="4640035" cy="7102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tr23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Rounded Rectangle 38"/>
              <p:cNvSpPr/>
              <p:nvPr/>
            </p:nvSpPr>
            <p:spPr>
              <a:xfrm>
                <a:off x="458898" y="6237790"/>
                <a:ext cx="23391702" cy="7478210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400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’,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’,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’ </m:t>
                    </m:r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𝟎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𝑸</m:t>
                          </m:r>
                        </m:e>
                        <m:sub>
                          <m:d>
                            <m:dPr>
                              <m:ctrlP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𝑶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,−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𝟗𝟎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°</m:t>
                              </m:r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𝑨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′′</m:t>
                          </m:r>
                        </m:sup>
                      </m:sSup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𝑨</m:t>
                                      </m:r>
                                    </m:e>
                                    <m:sup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′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𝑨</m:t>
                                  </m:r>
                                </m:sub>
                              </m:sSub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𝑨</m:t>
                                      </m:r>
                                    </m:e>
                                    <m:sup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′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𝑨</m:t>
                                  </m:r>
                                </m:sub>
                              </m:sSub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</m:e>
                          </m:eqArr>
                        </m:e>
                      </m:d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𝑨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𝟐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;</m:t>
                      </m:r>
                    </m:oMath>
                  </m:oMathPara>
                </a14:m>
                <a:endParaRPr lang="en-US" sz="4400" b="1" i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𝑸</m:t>
                          </m:r>
                        </m:e>
                        <m:sub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𝑶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,−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𝟗𝟎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°</m:t>
                              </m:r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𝑩</m:t>
                          </m:r>
                        </m:e>
                      </m:d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′</m:t>
                          </m:r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𝑩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′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𝑩</m:t>
                                  </m:r>
                                </m:sub>
                              </m:sSub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𝟓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𝑩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′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𝑩</m:t>
                                  </m:r>
                                </m:sub>
                              </m:sSub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𝟒</m:t>
                              </m:r>
                            </m:e>
                          </m:eqArr>
                        </m:e>
                      </m:d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sSup>
                        <m:sSup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𝑩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′</m:t>
                          </m:r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𝟓</m:t>
                          </m:r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𝟒</m:t>
                          </m:r>
                        </m:e>
                      </m:d>
                      <m:r>
                        <a:rPr lang="en-US" sz="4400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;</m:t>
                      </m:r>
                    </m:oMath>
                  </m:oMathPara>
                </a14:m>
                <a:endParaRPr lang="en-US" sz="4400" b="1" i="0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𝑸</m:t>
                          </m:r>
                        </m:e>
                        <m:sub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𝑶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,−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𝟗𝟎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°</m:t>
                              </m:r>
                            </m:e>
                          </m:d>
                        </m:sub>
                      </m:sSub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</m:d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𝑪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′′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𝑪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′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𝑪</m:t>
                                  </m:r>
                                </m:sub>
                              </m:sSub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𝑪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′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𝑪</m:t>
                                  </m:r>
                                </m:sub>
                              </m:sSub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𝑪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′′(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’,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’,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’ </m:t>
                    </m:r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,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,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. </m:t>
                    </m:r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,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, 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’ 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𝟎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9" name="Rounded 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898" y="6237790"/>
                <a:ext cx="23391702" cy="7478210"/>
              </a:xfrm>
              <a:prstGeom prst="roundRect">
                <a:avLst>
                  <a:gd name="adj" fmla="val 3132"/>
                </a:avLst>
              </a:prstGeom>
              <a:blipFill>
                <a:blip r:embed="rId3"/>
                <a:stretch>
                  <a:fillRect l="-650" r="-624" b="-1942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60"/>
          <p:cNvGrpSpPr/>
          <p:nvPr/>
        </p:nvGrpSpPr>
        <p:grpSpPr>
          <a:xfrm>
            <a:off x="457200" y="5982074"/>
            <a:ext cx="3305109" cy="796001"/>
            <a:chOff x="1224542" y="6305967"/>
            <a:chExt cx="3305491" cy="845462"/>
          </a:xfrm>
        </p:grpSpPr>
        <p:sp>
          <p:nvSpPr>
            <p:cNvPr id="41" name="Freeform 20"/>
            <p:cNvSpPr>
              <a:spLocks/>
            </p:cNvSpPr>
            <p:nvPr/>
          </p:nvSpPr>
          <p:spPr bwMode="auto">
            <a:xfrm rot="16200000" flipV="1">
              <a:off x="2748828" y="5370222"/>
              <a:ext cx="828631" cy="2733779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091562" y="6305967"/>
              <a:ext cx="2278188" cy="8171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4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3" name="Round Diagonal Corner Rectangle 42"/>
            <p:cNvSpPr/>
            <p:nvPr/>
          </p:nvSpPr>
          <p:spPr>
            <a:xfrm flipV="1">
              <a:off x="1224542" y="6322799"/>
              <a:ext cx="777240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/>
          </p:nvSpPr>
          <p:spPr bwMode="auto">
            <a:xfrm>
              <a:off x="1376941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81156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3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6" name="Group 49"/>
          <p:cNvGrpSpPr/>
          <p:nvPr/>
        </p:nvGrpSpPr>
        <p:grpSpPr>
          <a:xfrm>
            <a:off x="457200" y="2435409"/>
            <a:ext cx="23393400" cy="2964955"/>
            <a:chOff x="1160328" y="2468560"/>
            <a:chExt cx="23396107" cy="2509069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Rounded Rectangle 6"/>
                <p:cNvSpPr/>
                <p:nvPr/>
              </p:nvSpPr>
              <p:spPr>
                <a:xfrm>
                  <a:off x="1160328" y="2869409"/>
                  <a:ext cx="23396107" cy="2108220"/>
                </a:xfrm>
                <a:prstGeom prst="roundRect">
                  <a:avLst>
                    <a:gd name="adj" fmla="val 4496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/>
                  <a:r>
                    <a:rPr lang="en-US" sz="4400" b="1" dirty="0">
                      <a:solidFill>
                        <a:srgbClr val="135F8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     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)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ọi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m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𝑨</m:t>
                          </m:r>
                        </m:e>
                        <m:sub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𝑩</m:t>
                          </m:r>
                        </m:e>
                        <m:sub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sub>
                      </m:sSub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ả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m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BC qua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é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ời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ợ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ằ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ư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iệ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iê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é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quay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â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O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𝟗𝟎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°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é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ối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ứ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ụ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𝑶𝒙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ỉ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m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𝑨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𝑩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sub>
                      </m:sSub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400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7" name="Rounded 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60328" y="2869409"/>
                  <a:ext cx="23396107" cy="2108220"/>
                </a:xfrm>
                <a:prstGeom prst="roundRect">
                  <a:avLst>
                    <a:gd name="adj" fmla="val 4496"/>
                  </a:avLst>
                </a:prstGeom>
                <a:blipFill>
                  <a:blip r:embed="rId3"/>
                  <a:stretch>
                    <a:fillRect l="-885" r="-885" b="-3406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8" name="Group 2"/>
            <p:cNvGrpSpPr/>
            <p:nvPr/>
          </p:nvGrpSpPr>
          <p:grpSpPr>
            <a:xfrm>
              <a:off x="1175570" y="2468560"/>
              <a:ext cx="5079337" cy="896427"/>
              <a:chOff x="1175570" y="1834705"/>
              <a:chExt cx="5540619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076154" y="1997446"/>
                <a:ext cx="4640035" cy="7102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.tr23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ounded Rectangle 26"/>
              <p:cNvSpPr/>
              <p:nvPr/>
            </p:nvSpPr>
            <p:spPr>
              <a:xfrm>
                <a:off x="458898" y="5742118"/>
                <a:ext cx="23391702" cy="7973882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400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heo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’B’C’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𝑸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(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𝑶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,−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𝟗𝟎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°)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just"/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qu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ờ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’B’C’ qu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ố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ứ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𝒙</m:t>
                    </m:r>
                  </m:oMath>
                </a14:m>
                <a:r>
                  <a:rPr lang="en-US" sz="4400" b="1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Đ</m:t>
                          </m:r>
                        </m:e>
                        <m:sub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𝑶𝒙</m:t>
                          </m:r>
                        </m:sub>
                      </m:sSub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𝑨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′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𝑨</m:t>
                          </m:r>
                        </m:e>
                        <m:sub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𝑨</m:t>
                                      </m:r>
                                    </m:e>
                                    <m:sub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𝑨</m:t>
                                  </m:r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′</m:t>
                                  </m:r>
                                </m:sub>
                              </m:sSub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𝑨</m:t>
                                      </m:r>
                                    </m:e>
                                    <m:sub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𝑨</m:t>
                                      </m:r>
                                    </m:e>
                                    <m:sup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−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</m:e>
                          </m:eqArr>
                        </m:e>
                      </m:d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sSub>
                        <m:sSub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𝑨</m:t>
                          </m:r>
                        </m:e>
                        <m:sub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𝟐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;−</m:t>
                          </m:r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𝟑</m:t>
                          </m:r>
                        </m:e>
                      </m:d>
                    </m:oMath>
                  </m:oMathPara>
                </a14:m>
                <a:endParaRPr lang="en-US" sz="4400" b="1" i="1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Đ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𝑶𝒙</m:t>
                          </m:r>
                        </m:sub>
                      </m:sSub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𝑩</m:t>
                          </m:r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′</m:t>
                          </m:r>
                        </m:e>
                      </m:d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𝑩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𝑩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𝑩</m:t>
                                  </m:r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′</m:t>
                                  </m:r>
                                </m:sub>
                              </m:sSub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𝟓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𝑩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𝑩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−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𝟒</m:t>
                              </m:r>
                            </m:e>
                          </m:eqArr>
                        </m:e>
                      </m:d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sSub>
                        <m:sSub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𝑩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𝟓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;−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𝟒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Đ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𝑶𝒙</m:t>
                          </m:r>
                        </m:sub>
                      </m:sSub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′</m:t>
                          </m:r>
                        </m:e>
                      </m:d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𝑪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𝑪</m:t>
                                  </m:r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′</m:t>
                                  </m:r>
                                </m:sub>
                              </m:sSub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𝑪</m:t>
                                      </m:r>
                                    </m:e>
                                    <m:sub>
                                      <m: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</m:sub>
                              </m:sSub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4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𝑪</m:t>
                                      </m:r>
                                    </m:e>
                                    <m:sup>
                                      <m:r>
                                        <a:rPr lang="en-US" sz="44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ahoma" panose="020B0604030504040204" pitchFamily="34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sub>
                              </m:sSub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−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sSub>
                        <m:sSub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;−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;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;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𝟑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;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7" name="Rounded 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898" y="5742118"/>
                <a:ext cx="23391702" cy="7973882"/>
              </a:xfrm>
              <a:prstGeom prst="roundRect">
                <a:avLst>
                  <a:gd name="adj" fmla="val 3132"/>
                </a:avLst>
              </a:prstGeom>
              <a:blipFill>
                <a:blip r:embed="rId4"/>
                <a:stretch>
                  <a:fillRect l="-624" t="-2050" r="-598" b="-3797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60"/>
          <p:cNvGrpSpPr/>
          <p:nvPr/>
        </p:nvGrpSpPr>
        <p:grpSpPr>
          <a:xfrm>
            <a:off x="457200" y="5486401"/>
            <a:ext cx="3305109" cy="796001"/>
            <a:chOff x="1224542" y="6305967"/>
            <a:chExt cx="3305491" cy="845462"/>
          </a:xfrm>
        </p:grpSpPr>
        <p:sp>
          <p:nvSpPr>
            <p:cNvPr id="29" name="Freeform 20"/>
            <p:cNvSpPr>
              <a:spLocks/>
            </p:cNvSpPr>
            <p:nvPr/>
          </p:nvSpPr>
          <p:spPr bwMode="auto">
            <a:xfrm rot="16200000" flipV="1">
              <a:off x="2748828" y="5370222"/>
              <a:ext cx="828631" cy="2733779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091562" y="6305967"/>
              <a:ext cx="2278188" cy="8171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4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8" name="Round Diagonal Corner Rectangle 37"/>
            <p:cNvSpPr/>
            <p:nvPr/>
          </p:nvSpPr>
          <p:spPr>
            <a:xfrm flipV="1">
              <a:off x="1224542" y="6322799"/>
              <a:ext cx="777240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reeform 15"/>
            <p:cNvSpPr>
              <a:spLocks noEditPoints="1"/>
            </p:cNvSpPr>
            <p:nvPr/>
          </p:nvSpPr>
          <p:spPr bwMode="auto">
            <a:xfrm>
              <a:off x="1376941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4693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2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60" name="Group 9"/>
          <p:cNvGrpSpPr/>
          <p:nvPr/>
        </p:nvGrpSpPr>
        <p:grpSpPr>
          <a:xfrm>
            <a:off x="1221263" y="2550500"/>
            <a:ext cx="22122428" cy="1945300"/>
            <a:chOff x="1175570" y="3048677"/>
            <a:chExt cx="22124988" cy="1945525"/>
          </a:xfrm>
        </p:grpSpPr>
        <p:sp>
          <p:nvSpPr>
            <p:cNvPr id="61" name="Rounded Rectangle 60"/>
            <p:cNvSpPr/>
            <p:nvPr/>
          </p:nvSpPr>
          <p:spPr>
            <a:xfrm>
              <a:off x="1175570" y="3533428"/>
              <a:ext cx="22124988" cy="1460774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ong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ưới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ây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ào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o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ằng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au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</a:p>
          </p:txBody>
        </p:sp>
        <p:grpSp>
          <p:nvGrpSpPr>
            <p:cNvPr id="62" name="Group 2"/>
            <p:cNvGrpSpPr/>
            <p:nvPr/>
          </p:nvGrpSpPr>
          <p:grpSpPr>
            <a:xfrm>
              <a:off x="1175570" y="3048677"/>
              <a:ext cx="3991617" cy="969507"/>
              <a:chOff x="1175570" y="1834705"/>
              <a:chExt cx="3991617" cy="969507"/>
            </a:xfrm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063093" y="1919300"/>
                <a:ext cx="3104094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.tr23</a:t>
                </a: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6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74" name="Picture 73"/>
          <p:cNvPicPr/>
          <p:nvPr/>
        </p:nvPicPr>
        <p:blipFill>
          <a:blip r:embed="rId2"/>
          <a:stretch>
            <a:fillRect/>
          </a:stretch>
        </p:blipFill>
        <p:spPr>
          <a:xfrm>
            <a:off x="3076408" y="4854880"/>
            <a:ext cx="7743991" cy="4320762"/>
          </a:xfrm>
          <a:prstGeom prst="rect">
            <a:avLst/>
          </a:prstGeom>
        </p:spPr>
      </p:pic>
      <p:sp>
        <p:nvSpPr>
          <p:cNvPr id="75" name="Oval 74">
            <a:extLst>
              <a:ext uri="{FF2B5EF4-FFF2-40B4-BE49-F238E27FC236}">
                <a16:creationId xmlns:a16="http://schemas.microsoft.com/office/drawing/2014/main" id="{4628B1D4-F960-4F9B-B8D4-6FA42D869DE7}"/>
              </a:ext>
            </a:extLst>
          </p:cNvPr>
          <p:cNvSpPr/>
          <p:nvPr/>
        </p:nvSpPr>
        <p:spPr>
          <a:xfrm>
            <a:off x="1076168" y="7940345"/>
            <a:ext cx="1325863" cy="1235297"/>
          </a:xfrm>
          <a:prstGeom prst="ellipse">
            <a:avLst/>
          </a:prstGeom>
          <a:solidFill>
            <a:schemeClr val="accent6">
              <a:lumMod val="50000"/>
            </a:schemeClr>
          </a:solidFill>
          <a:ln w="57150">
            <a:solidFill>
              <a:srgbClr val="FEC607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vi-VN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4400" b="1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4628B1D4-F960-4F9B-B8D4-6FA42D869DE7}"/>
              </a:ext>
            </a:extLst>
          </p:cNvPr>
          <p:cNvSpPr/>
          <p:nvPr/>
        </p:nvSpPr>
        <p:spPr>
          <a:xfrm>
            <a:off x="1076168" y="12360795"/>
            <a:ext cx="1325863" cy="1235297"/>
          </a:xfrm>
          <a:prstGeom prst="ellipse">
            <a:avLst/>
          </a:prstGeom>
          <a:solidFill>
            <a:schemeClr val="accent6">
              <a:lumMod val="50000"/>
            </a:schemeClr>
          </a:solidFill>
          <a:ln w="57150">
            <a:solidFill>
              <a:srgbClr val="FEC607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4400" b="1" dirty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78" name="Picture 77"/>
          <p:cNvPicPr/>
          <p:nvPr/>
        </p:nvPicPr>
        <p:blipFill>
          <a:blip r:embed="rId3"/>
          <a:stretch>
            <a:fillRect/>
          </a:stretch>
        </p:blipFill>
        <p:spPr>
          <a:xfrm>
            <a:off x="3000518" y="9534722"/>
            <a:ext cx="7819882" cy="4061370"/>
          </a:xfrm>
          <a:prstGeom prst="rect">
            <a:avLst/>
          </a:prstGeom>
        </p:spPr>
      </p:pic>
      <p:sp>
        <p:nvSpPr>
          <p:cNvPr id="79" name="Oval 78">
            <a:extLst>
              <a:ext uri="{FF2B5EF4-FFF2-40B4-BE49-F238E27FC236}">
                <a16:creationId xmlns:a16="http://schemas.microsoft.com/office/drawing/2014/main" id="{4628B1D4-F960-4F9B-B8D4-6FA42D869DE7}"/>
              </a:ext>
            </a:extLst>
          </p:cNvPr>
          <p:cNvSpPr/>
          <p:nvPr/>
        </p:nvSpPr>
        <p:spPr>
          <a:xfrm>
            <a:off x="12573000" y="7940344"/>
            <a:ext cx="1325863" cy="1235297"/>
          </a:xfrm>
          <a:prstGeom prst="ellipse">
            <a:avLst/>
          </a:prstGeom>
          <a:solidFill>
            <a:schemeClr val="accent6">
              <a:lumMod val="50000"/>
            </a:schemeClr>
          </a:solidFill>
          <a:ln w="57150">
            <a:solidFill>
              <a:srgbClr val="FEC607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4400" b="1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0" name="Oval 79">
            <a:extLst>
              <a:ext uri="{FF2B5EF4-FFF2-40B4-BE49-F238E27FC236}">
                <a16:creationId xmlns:a16="http://schemas.microsoft.com/office/drawing/2014/main" id="{4628B1D4-F960-4F9B-B8D4-6FA42D869DE7}"/>
              </a:ext>
            </a:extLst>
          </p:cNvPr>
          <p:cNvSpPr/>
          <p:nvPr/>
        </p:nvSpPr>
        <p:spPr>
          <a:xfrm>
            <a:off x="12573000" y="12359944"/>
            <a:ext cx="1325863" cy="1235297"/>
          </a:xfrm>
          <a:prstGeom prst="ellipse">
            <a:avLst/>
          </a:prstGeom>
          <a:solidFill>
            <a:schemeClr val="accent6">
              <a:lumMod val="50000"/>
            </a:schemeClr>
          </a:solidFill>
          <a:ln w="57150">
            <a:solidFill>
              <a:srgbClr val="FEC607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4400" b="1" dirty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81" name="Picture 80"/>
          <p:cNvPicPr/>
          <p:nvPr/>
        </p:nvPicPr>
        <p:blipFill>
          <a:blip r:embed="rId4"/>
          <a:stretch>
            <a:fillRect/>
          </a:stretch>
        </p:blipFill>
        <p:spPr>
          <a:xfrm>
            <a:off x="14325600" y="4854879"/>
            <a:ext cx="8610600" cy="4320761"/>
          </a:xfrm>
          <a:prstGeom prst="rect">
            <a:avLst/>
          </a:prstGeom>
        </p:spPr>
      </p:pic>
      <p:pic>
        <p:nvPicPr>
          <p:cNvPr id="82" name="Picture 81"/>
          <p:cNvPicPr/>
          <p:nvPr/>
        </p:nvPicPr>
        <p:blipFill>
          <a:blip r:embed="rId5"/>
          <a:stretch>
            <a:fillRect/>
          </a:stretch>
        </p:blipFill>
        <p:spPr>
          <a:xfrm>
            <a:off x="14325600" y="9534720"/>
            <a:ext cx="8610600" cy="4060522"/>
          </a:xfrm>
          <a:prstGeom prst="rect">
            <a:avLst/>
          </a:prstGeom>
        </p:spPr>
      </p:pic>
      <p:sp>
        <p:nvSpPr>
          <p:cNvPr id="83" name="Oval 82">
            <a:extLst>
              <a:ext uri="{FF2B5EF4-FFF2-40B4-BE49-F238E27FC236}">
                <a16:creationId xmlns:a16="http://schemas.microsoft.com/office/drawing/2014/main" id="{23943D16-91DA-4272-825A-B453D21227ED}"/>
              </a:ext>
            </a:extLst>
          </p:cNvPr>
          <p:cNvSpPr/>
          <p:nvPr/>
        </p:nvSpPr>
        <p:spPr>
          <a:xfrm>
            <a:off x="12573001" y="7940344"/>
            <a:ext cx="1325862" cy="1235296"/>
          </a:xfrm>
          <a:prstGeom prst="ellipse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4400" b="1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97261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7" grpId="0" animBg="1"/>
      <p:bldP spid="79" grpId="0" animBg="1"/>
      <p:bldP spid="80" grpId="0" animBg="1"/>
      <p:bldP spid="8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60" name="Group 9"/>
          <p:cNvGrpSpPr/>
          <p:nvPr/>
        </p:nvGrpSpPr>
        <p:grpSpPr>
          <a:xfrm>
            <a:off x="457200" y="2667000"/>
            <a:ext cx="23622000" cy="3534457"/>
            <a:chOff x="1175570" y="3048677"/>
            <a:chExt cx="23624734" cy="353486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1" name="Rounded Rectangle 60"/>
                <p:cNvSpPr/>
                <p:nvPr/>
              </p:nvSpPr>
              <p:spPr>
                <a:xfrm>
                  <a:off x="1175570" y="3533428"/>
                  <a:ext cx="23624734" cy="3050115"/>
                </a:xfrm>
                <a:prstGeom prst="roundRect">
                  <a:avLst>
                    <a:gd name="adj" fmla="val 7013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/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ặt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ẳ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𝑶𝒙𝒚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ả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𝑴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qua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é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ời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ợ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ằ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ự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iệ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iê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é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ị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eo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e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ơ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𝒗</m:t>
                          </m:r>
                        </m:e>
                      </m:acc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(−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é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quay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â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O,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𝟗𝟎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°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ọ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ộ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</p:txBody>
            </p:sp>
          </mc:Choice>
          <mc:Fallback>
            <p:sp>
              <p:nvSpPr>
                <p:cNvPr id="61" name="Rounded 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5570" y="3533428"/>
                  <a:ext cx="23624734" cy="3050115"/>
                </a:xfrm>
                <a:prstGeom prst="roundRect">
                  <a:avLst>
                    <a:gd name="adj" fmla="val 7013"/>
                  </a:avLst>
                </a:prstGeom>
                <a:blipFill>
                  <a:blip r:embed="rId3"/>
                  <a:stretch>
                    <a:fillRect l="-748" r="-748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2" name="Group 2"/>
            <p:cNvGrpSpPr/>
            <p:nvPr/>
          </p:nvGrpSpPr>
          <p:grpSpPr>
            <a:xfrm>
              <a:off x="1175570" y="3048677"/>
              <a:ext cx="4019870" cy="969507"/>
              <a:chOff x="1175570" y="1834705"/>
              <a:chExt cx="4019870" cy="969507"/>
            </a:xfrm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091346" y="1938978"/>
                <a:ext cx="3104094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.tr23</a:t>
                </a: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6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7" name="Group 6"/>
          <p:cNvGrpSpPr/>
          <p:nvPr/>
        </p:nvGrpSpPr>
        <p:grpSpPr>
          <a:xfrm>
            <a:off x="1174797" y="6248400"/>
            <a:ext cx="4524060" cy="1250826"/>
            <a:chOff x="1174797" y="6477000"/>
            <a:chExt cx="4524060" cy="12508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133600" y="6500577"/>
                  <a:ext cx="3565257" cy="1227249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′(−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3600" y="6500577"/>
                  <a:ext cx="3565257" cy="122724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4628B1D4-F960-4F9B-B8D4-6FA42D869DE7}"/>
                </a:ext>
              </a:extLst>
            </p:cNvPr>
            <p:cNvSpPr/>
            <p:nvPr/>
          </p:nvSpPr>
          <p:spPr>
            <a:xfrm>
              <a:off x="1174797" y="6477000"/>
              <a:ext cx="1325863" cy="1235297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 w="57150">
              <a:solidFill>
                <a:srgbClr val="FEC607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7099207" y="6279447"/>
            <a:ext cx="4556760" cy="1250826"/>
            <a:chOff x="1174797" y="6477000"/>
            <a:chExt cx="4556760" cy="12508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2166300" y="6500577"/>
                  <a:ext cx="3565257" cy="1227249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′(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b="1" i="1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b="1" i="1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6300" y="6500577"/>
                  <a:ext cx="3565257" cy="122724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4628B1D4-F960-4F9B-B8D4-6FA42D869DE7}"/>
                </a:ext>
              </a:extLst>
            </p:cNvPr>
            <p:cNvSpPr/>
            <p:nvPr/>
          </p:nvSpPr>
          <p:spPr>
            <a:xfrm>
              <a:off x="1174797" y="6477000"/>
              <a:ext cx="1325863" cy="1235297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 w="57150">
              <a:solidFill>
                <a:srgbClr val="FEC607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3182638" y="6248400"/>
            <a:ext cx="4495762" cy="1250826"/>
            <a:chOff x="1174797" y="6477000"/>
            <a:chExt cx="4495762" cy="12508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/>
                <p:cNvSpPr/>
                <p:nvPr/>
              </p:nvSpPr>
              <p:spPr>
                <a:xfrm>
                  <a:off x="2105302" y="6500577"/>
                  <a:ext cx="3565257" cy="1227249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′(−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5302" y="6500577"/>
                  <a:ext cx="3565257" cy="122724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4628B1D4-F960-4F9B-B8D4-6FA42D869DE7}"/>
                </a:ext>
              </a:extLst>
            </p:cNvPr>
            <p:cNvSpPr/>
            <p:nvPr/>
          </p:nvSpPr>
          <p:spPr>
            <a:xfrm>
              <a:off x="1174797" y="6477000"/>
              <a:ext cx="1325863" cy="1235297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 w="57150">
              <a:solidFill>
                <a:srgbClr val="FEC607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4400" b="1" dirty="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9078750" y="6271977"/>
            <a:ext cx="4543250" cy="1250826"/>
            <a:chOff x="1174797" y="6477000"/>
            <a:chExt cx="4543250" cy="12508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2152790" y="6500577"/>
                  <a:ext cx="3565257" cy="1227249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′(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b="1" i="1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2790" y="6500577"/>
                  <a:ext cx="3565257" cy="122724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4628B1D4-F960-4F9B-B8D4-6FA42D869DE7}"/>
                </a:ext>
              </a:extLst>
            </p:cNvPr>
            <p:cNvSpPr/>
            <p:nvPr/>
          </p:nvSpPr>
          <p:spPr>
            <a:xfrm>
              <a:off x="1174797" y="6477000"/>
              <a:ext cx="1325863" cy="1235297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 w="57150">
              <a:solidFill>
                <a:srgbClr val="FEC607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4400" b="1" dirty="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49" name="Oval 48">
            <a:extLst>
              <a:ext uri="{FF2B5EF4-FFF2-40B4-BE49-F238E27FC236}">
                <a16:creationId xmlns:a16="http://schemas.microsoft.com/office/drawing/2014/main" id="{23943D16-91DA-4272-825A-B453D21227ED}"/>
              </a:ext>
            </a:extLst>
          </p:cNvPr>
          <p:cNvSpPr/>
          <p:nvPr/>
        </p:nvSpPr>
        <p:spPr>
          <a:xfrm>
            <a:off x="1148863" y="6259569"/>
            <a:ext cx="1325862" cy="1235296"/>
          </a:xfrm>
          <a:prstGeom prst="ellipse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4400" b="1" dirty="0">
              <a:solidFill>
                <a:prstClr val="white"/>
              </a:solidFill>
              <a:latin typeface="Calibri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ounded Rectangle 49"/>
              <p:cNvSpPr/>
              <p:nvPr/>
            </p:nvSpPr>
            <p:spPr>
              <a:xfrm>
                <a:off x="598158" y="7902798"/>
                <a:ext cx="23391702" cy="5584602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M’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heo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𝑶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,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𝟗𝟎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𝟏</m:t>
                        </m:r>
                      </m:sub>
                    </m:sSub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en-US" sz="4400" b="1" i="1" dirty="0">
                  <a:solidFill>
                    <a:schemeClr val="tx1"/>
                  </a:solidFill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𝑴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𝒗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𝑴</m:t>
                          </m:r>
                        </m:e>
                      </m:d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𝒂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𝒚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𝒃</m:t>
                              </m:r>
                            </m:e>
                          </m:eqArr>
                        </m:e>
                      </m:d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d>
                                <m:d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−</m:t>
                                  </m:r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𝟏</m:t>
                                  </m:r>
                                </m:e>
                              </m:d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𝟓</m:t>
                              </m:r>
                            </m:e>
                          </m:eqArr>
                        </m:e>
                      </m:d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sSub>
                        <m:sSub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𝑴</m:t>
                          </m:r>
                        </m:e>
                        <m:sub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𝟓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)</m:t>
                      </m:r>
                    </m:oMath>
                  </m:oMathPara>
                </a14:m>
                <a:endParaRPr lang="en-US" sz="4400" b="1" i="1" dirty="0">
                  <a:solidFill>
                    <a:schemeClr val="tx1"/>
                  </a:solidFill>
                  <a:latin typeface="Cambria Math" panose="02040503050406030204" pitchFamily="18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𝑴</m:t>
                          </m:r>
                        </m:e>
                        <m:sup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𝑸</m:t>
                          </m:r>
                        </m:e>
                        <m:sub>
                          <m:d>
                            <m:d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𝑶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,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𝟗𝟎</m:t>
                              </m:r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°</m:t>
                              </m:r>
                            </m:e>
                          </m:d>
                        </m:sub>
                      </m:sSub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sSub>
                        <m:sSub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𝑴</m:t>
                          </m:r>
                        </m:e>
                        <m:sub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𝟏</m:t>
                          </m:r>
                        </m:sub>
                      </m:sSub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  <m:e>
                              <m:sSup>
                                <m:sSupPr>
                                  <m:ctrlP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−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𝟓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ahoma" panose="020B060403050404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ahoma" panose="020B0604030504040204" pitchFamily="34" charset="0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⇒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𝑴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′(−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𝟓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′(−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𝟓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ounded 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158" y="7902798"/>
                <a:ext cx="23391702" cy="5584602"/>
              </a:xfrm>
              <a:prstGeom prst="roundRect">
                <a:avLst>
                  <a:gd name="adj" fmla="val 3132"/>
                </a:avLst>
              </a:prstGeom>
              <a:blipFill>
                <a:blip r:embed="rId8"/>
                <a:stretch>
                  <a:fillRect l="-728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60"/>
          <p:cNvGrpSpPr/>
          <p:nvPr/>
        </p:nvGrpSpPr>
        <p:grpSpPr>
          <a:xfrm>
            <a:off x="596460" y="7647081"/>
            <a:ext cx="3305109" cy="796001"/>
            <a:chOff x="1224542" y="6305967"/>
            <a:chExt cx="3305491" cy="845462"/>
          </a:xfrm>
        </p:grpSpPr>
        <p:sp>
          <p:nvSpPr>
            <p:cNvPr id="52" name="Freeform 20"/>
            <p:cNvSpPr>
              <a:spLocks/>
            </p:cNvSpPr>
            <p:nvPr/>
          </p:nvSpPr>
          <p:spPr bwMode="auto">
            <a:xfrm rot="16200000" flipV="1">
              <a:off x="2748828" y="5370222"/>
              <a:ext cx="828631" cy="2733779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091562" y="6305967"/>
              <a:ext cx="2278188" cy="8171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4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4" name="Round Diagonal Corner Rectangle 53"/>
            <p:cNvSpPr/>
            <p:nvPr/>
          </p:nvSpPr>
          <p:spPr>
            <a:xfrm flipV="1">
              <a:off x="1224542" y="6322799"/>
              <a:ext cx="777240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15"/>
            <p:cNvSpPr>
              <a:spLocks noEditPoints="1"/>
            </p:cNvSpPr>
            <p:nvPr/>
          </p:nvSpPr>
          <p:spPr bwMode="auto">
            <a:xfrm>
              <a:off x="1376941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494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5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810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</p:grpSp>
      <p:grpSp>
        <p:nvGrpSpPr>
          <p:cNvPr id="60" name="Group 9"/>
          <p:cNvGrpSpPr/>
          <p:nvPr/>
        </p:nvGrpSpPr>
        <p:grpSpPr>
          <a:xfrm>
            <a:off x="457200" y="2667000"/>
            <a:ext cx="23622000" cy="3534457"/>
            <a:chOff x="1175570" y="3048677"/>
            <a:chExt cx="23624734" cy="353486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1" name="Rounded Rectangle 60"/>
                <p:cNvSpPr/>
                <p:nvPr/>
              </p:nvSpPr>
              <p:spPr>
                <a:xfrm>
                  <a:off x="1175570" y="3533428"/>
                  <a:ext cx="23624734" cy="3050115"/>
                </a:xfrm>
                <a:prstGeom prst="roundRect">
                  <a:avLst>
                    <a:gd name="adj" fmla="val 7013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solidFill>
                    <a:srgbClr val="99915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/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ặt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ẳ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𝑶𝒙𝒚</m:t>
                          </m: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,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ờ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ẳ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𝒅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𝟎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é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ời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𝑭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𝑴</m:t>
                          </m:r>
                          <m:d>
                            <m:dPr>
                              <m:ctrlP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;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𝒚</m:t>
                              </m:r>
                            </m:e>
                          </m:d>
                        </m:e>
                      </m:d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𝑴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sSup>
                            <m:sSupPr>
                              <m:ctrlP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𝒙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𝟐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sz="4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Tahoma" panose="020B0604030504040204" pitchFamily="34" charset="0"/>
                                      <a:cs typeface="Tahoma" panose="020B0604030504040204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𝒚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+</m:t>
                              </m:r>
                              <m:r>
                                <a:rPr lang="en-US" sz="44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Tahoma" panose="020B0604030504040204" pitchFamily="34" charset="0"/>
                                  <a:cs typeface="Tahoma" panose="020B0604030504040204" pitchFamily="34" charset="0"/>
                                </a:rPr>
                                <m:t>𝟑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iế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ờ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ẳ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𝒅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à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𝒅</m:t>
                      </m:r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’ </m:t>
                      </m:r>
                    </m:oMath>
                  </a14:m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:</a:t>
                  </a:r>
                </a:p>
              </p:txBody>
            </p:sp>
          </mc:Choice>
          <mc:Fallback>
            <p:sp>
              <p:nvSpPr>
                <p:cNvPr id="61" name="Rounded Rectangle 6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75570" y="3533428"/>
                  <a:ext cx="23624734" cy="3050115"/>
                </a:xfrm>
                <a:prstGeom prst="roundRect">
                  <a:avLst>
                    <a:gd name="adj" fmla="val 7013"/>
                  </a:avLst>
                </a:prstGeom>
                <a:blipFill>
                  <a:blip r:embed="rId3"/>
                  <a:stretch>
                    <a:fillRect l="-748" r="-748"/>
                  </a:stretch>
                </a:blipFill>
                <a:ln>
                  <a:solidFill>
                    <a:srgbClr val="999158"/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2" name="Group 2"/>
            <p:cNvGrpSpPr/>
            <p:nvPr/>
          </p:nvGrpSpPr>
          <p:grpSpPr>
            <a:xfrm>
              <a:off x="1175570" y="3048677"/>
              <a:ext cx="3974764" cy="969507"/>
              <a:chOff x="1175570" y="1834705"/>
              <a:chExt cx="3974764" cy="969507"/>
            </a:xfrm>
          </p:grpSpPr>
          <p:sp>
            <p:nvSpPr>
              <p:cNvPr id="63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2046240" y="1958730"/>
                <a:ext cx="3104094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.tr23</a:t>
                </a:r>
              </a:p>
            </p:txBody>
          </p:sp>
          <p:sp>
            <p:nvSpPr>
              <p:cNvPr id="65" name="Round Diagonal Corner Rectangle 64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6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67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7" name="Group 6"/>
          <p:cNvGrpSpPr/>
          <p:nvPr/>
        </p:nvGrpSpPr>
        <p:grpSpPr>
          <a:xfrm>
            <a:off x="1174797" y="6248400"/>
            <a:ext cx="5898475" cy="1250826"/>
            <a:chOff x="1174797" y="6477000"/>
            <a:chExt cx="5898475" cy="12508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/>
                <p:cNvSpPr/>
                <p:nvPr/>
              </p:nvSpPr>
              <p:spPr>
                <a:xfrm>
                  <a:off x="2133600" y="6500577"/>
                  <a:ext cx="4939672" cy="1227249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𝟗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=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oMath>
                    </m:oMathPara>
                  </a14:m>
                  <a:endParaRPr lang="en-US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6" name="Rectangle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33600" y="6500577"/>
                  <a:ext cx="4939672" cy="1227249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4628B1D4-F960-4F9B-B8D4-6FA42D869DE7}"/>
                </a:ext>
              </a:extLst>
            </p:cNvPr>
            <p:cNvSpPr/>
            <p:nvPr/>
          </p:nvSpPr>
          <p:spPr>
            <a:xfrm>
              <a:off x="1174797" y="6477000"/>
              <a:ext cx="1325863" cy="1235297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 w="57150">
              <a:solidFill>
                <a:srgbClr val="FEC607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vi-VN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4400" b="1" dirty="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7099207" y="6279447"/>
            <a:ext cx="6029198" cy="1250826"/>
            <a:chOff x="1174797" y="6477000"/>
            <a:chExt cx="6029198" cy="12508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Rectangle 32"/>
                <p:cNvSpPr/>
                <p:nvPr/>
              </p:nvSpPr>
              <p:spPr>
                <a:xfrm>
                  <a:off x="2166300" y="6500577"/>
                  <a:ext cx="5037695" cy="1227249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𝟕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=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oMath>
                    </m:oMathPara>
                  </a14:m>
                  <a:endParaRPr lang="en-US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6300" y="6500577"/>
                  <a:ext cx="5037695" cy="122724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4628B1D4-F960-4F9B-B8D4-6FA42D869DE7}"/>
                </a:ext>
              </a:extLst>
            </p:cNvPr>
            <p:cNvSpPr/>
            <p:nvPr/>
          </p:nvSpPr>
          <p:spPr>
            <a:xfrm>
              <a:off x="1174797" y="6477000"/>
              <a:ext cx="1325863" cy="1235297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 w="57150">
              <a:solidFill>
                <a:srgbClr val="FEC607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4400" b="1" dirty="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3182638" y="6248400"/>
            <a:ext cx="5562562" cy="1250826"/>
            <a:chOff x="1174797" y="6477000"/>
            <a:chExt cx="5562562" cy="12508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Rectangle 35"/>
                <p:cNvSpPr/>
                <p:nvPr/>
              </p:nvSpPr>
              <p:spPr>
                <a:xfrm>
                  <a:off x="2105302" y="6500577"/>
                  <a:ext cx="4632057" cy="1227249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b="1" dirty="0">
                      <a:solidFill>
                        <a:srgbClr val="135F82"/>
                      </a:solidFill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135F8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135F8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135F8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  <m:r>
                        <a:rPr lang="en-US" b="1" i="1" smtClean="0">
                          <a:solidFill>
                            <a:srgbClr val="135F8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𝒚</m:t>
                      </m:r>
                      <m:r>
                        <a:rPr lang="en-US" b="1" i="1" smtClean="0">
                          <a:solidFill>
                            <a:srgbClr val="135F8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135F8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𝟗</m:t>
                      </m:r>
                      <m:r>
                        <a:rPr lang="en-US" b="1" i="1" smtClean="0">
                          <a:solidFill>
                            <a:srgbClr val="135F8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b="1" i="1" smtClean="0">
                          <a:solidFill>
                            <a:srgbClr val="135F82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𝟎</m:t>
                      </m:r>
                    </m:oMath>
                  </a14:m>
                  <a:endParaRPr lang="en-US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6" name="Rectangle 3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05302" y="6500577"/>
                  <a:ext cx="4632057" cy="1227249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4628B1D4-F960-4F9B-B8D4-6FA42D869DE7}"/>
                </a:ext>
              </a:extLst>
            </p:cNvPr>
            <p:cNvSpPr/>
            <p:nvPr/>
          </p:nvSpPr>
          <p:spPr>
            <a:xfrm>
              <a:off x="1174797" y="6477000"/>
              <a:ext cx="1325863" cy="1235297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 w="57150">
              <a:solidFill>
                <a:srgbClr val="FEC607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4400" b="1" dirty="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18856518" y="6240635"/>
            <a:ext cx="5222682" cy="1250826"/>
            <a:chOff x="1174797" y="6477000"/>
            <a:chExt cx="5222682" cy="12508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/>
                <p:cNvSpPr/>
                <p:nvPr/>
              </p:nvSpPr>
              <p:spPr>
                <a:xfrm>
                  <a:off x="2152790" y="6500577"/>
                  <a:ext cx="4244689" cy="1227249"/>
                </a:xfrm>
                <a:prstGeom prst="rect">
                  <a:avLst/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right"/>
                      </m:oMathParaPr>
                      <m:oMath xmlns:m="http://schemas.openxmlformats.org/officeDocument/2006/math"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𝟐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𝟕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=</m:t>
                        </m:r>
                        <m:r>
                          <a:rPr lang="en-US" b="1" i="1" smtClean="0">
                            <a:solidFill>
                              <a:srgbClr val="135F82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𝟎</m:t>
                        </m:r>
                      </m:oMath>
                    </m:oMathPara>
                  </a14:m>
                  <a:endParaRPr lang="en-US" b="1" dirty="0">
                    <a:solidFill>
                      <a:srgbClr val="13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39" name="Rectangle 3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52790" y="6500577"/>
                  <a:ext cx="4244689" cy="1227249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4628B1D4-F960-4F9B-B8D4-6FA42D869DE7}"/>
                </a:ext>
              </a:extLst>
            </p:cNvPr>
            <p:cNvSpPr/>
            <p:nvPr/>
          </p:nvSpPr>
          <p:spPr>
            <a:xfrm>
              <a:off x="1174797" y="6477000"/>
              <a:ext cx="1325863" cy="1235297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 w="57150">
              <a:solidFill>
                <a:srgbClr val="FEC607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034809"/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4400" b="1" dirty="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49" name="Oval 48">
            <a:extLst>
              <a:ext uri="{FF2B5EF4-FFF2-40B4-BE49-F238E27FC236}">
                <a16:creationId xmlns:a16="http://schemas.microsoft.com/office/drawing/2014/main" id="{23943D16-91DA-4272-825A-B453D21227ED}"/>
              </a:ext>
            </a:extLst>
          </p:cNvPr>
          <p:cNvSpPr/>
          <p:nvPr/>
        </p:nvSpPr>
        <p:spPr>
          <a:xfrm>
            <a:off x="1148863" y="6259569"/>
            <a:ext cx="1325862" cy="1235296"/>
          </a:xfrm>
          <a:prstGeom prst="ellipse">
            <a:avLst/>
          </a:prstGeom>
          <a:solidFill>
            <a:srgbClr val="FF0000"/>
          </a:solidFill>
          <a:ln w="7620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34809"/>
            <a:r>
              <a:rPr lang="en-US" sz="4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4400" b="1" dirty="0">
              <a:solidFill>
                <a:prstClr val="white"/>
              </a:solidFill>
              <a:latin typeface="Calibri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ounded Rectangle 40"/>
              <p:cNvSpPr/>
              <p:nvPr/>
            </p:nvSpPr>
            <p:spPr>
              <a:xfrm>
                <a:off x="598158" y="7902798"/>
                <a:ext cx="23481042" cy="5584602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∈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,  ∃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′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</m:t>
                    </m:r>
                    <m:sSup>
                      <m:s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sSup>
                      <m:s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∈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𝑭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𝑴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eqArr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𝒚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;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𝒚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∈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𝒅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⇔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𝟐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.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𝟏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4400" b="1" i="1" dirty="0">
                  <a:solidFill>
                    <a:schemeClr val="tx1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⇔</m:t>
                      </m:r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𝟐</m:t>
                      </m:r>
                      <m:sSup>
                        <m:sSupPr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</m:ctrlPr>
                        </m:sSup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𝒚</m:t>
                          </m:r>
                        </m:e>
                        <m:sup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ahoma" panose="020B0604030504040204" pitchFamily="34" charset="0"/>
                            </a:rPr>
                            <m:t>′</m:t>
                          </m:r>
                        </m:sup>
                      </m:sSup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𝟗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𝟎</m:t>
                      </m:r>
                    </m:oMath>
                  </m:oMathPara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Cambria Math" panose="02040503050406030204" pitchFamily="18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1" name="Rounded 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158" y="7902798"/>
                <a:ext cx="23481042" cy="5584602"/>
              </a:xfrm>
              <a:prstGeom prst="roundRect">
                <a:avLst>
                  <a:gd name="adj" fmla="val 3132"/>
                </a:avLst>
              </a:prstGeom>
              <a:blipFill>
                <a:blip r:embed="rId9"/>
                <a:stretch>
                  <a:fillRect l="-725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60"/>
          <p:cNvGrpSpPr/>
          <p:nvPr/>
        </p:nvGrpSpPr>
        <p:grpSpPr>
          <a:xfrm>
            <a:off x="596460" y="7647081"/>
            <a:ext cx="3305109" cy="796001"/>
            <a:chOff x="1224542" y="6305967"/>
            <a:chExt cx="3305491" cy="845462"/>
          </a:xfrm>
        </p:grpSpPr>
        <p:sp>
          <p:nvSpPr>
            <p:cNvPr id="51" name="Freeform 20"/>
            <p:cNvSpPr>
              <a:spLocks/>
            </p:cNvSpPr>
            <p:nvPr/>
          </p:nvSpPr>
          <p:spPr bwMode="auto">
            <a:xfrm rot="16200000" flipV="1">
              <a:off x="2748828" y="5370222"/>
              <a:ext cx="828631" cy="2733779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091562" y="6305967"/>
              <a:ext cx="2278188" cy="81715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4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3" name="Round Diagonal Corner Rectangle 52"/>
            <p:cNvSpPr/>
            <p:nvPr/>
          </p:nvSpPr>
          <p:spPr>
            <a:xfrm flipV="1">
              <a:off x="1224542" y="6322799"/>
              <a:ext cx="777240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Freeform 15"/>
            <p:cNvSpPr>
              <a:spLocks noEditPoints="1"/>
            </p:cNvSpPr>
            <p:nvPr/>
          </p:nvSpPr>
          <p:spPr bwMode="auto">
            <a:xfrm>
              <a:off x="1376941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E623629-7B3C-46EC-AFAC-8EA0E242C4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7043"/>
              </p:ext>
            </p:extLst>
          </p:nvPr>
        </p:nvGraphicFramePr>
        <p:xfrm>
          <a:off x="4775200" y="2828925"/>
          <a:ext cx="1270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52280" progId="Equation.DSMT4">
                  <p:embed/>
                </p:oleObj>
              </mc:Choice>
              <mc:Fallback>
                <p:oleObj name="Equation" r:id="rId10" imgW="126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75200" y="2828925"/>
                        <a:ext cx="127000" cy="15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955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2000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1" grpId="0" build="p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37481" y="1515169"/>
            <a:ext cx="6961968" cy="960327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5" name="Rounded Rectangle 44"/>
          <p:cNvSpPr/>
          <p:nvPr/>
        </p:nvSpPr>
        <p:spPr>
          <a:xfrm>
            <a:off x="15697762" y="2610020"/>
            <a:ext cx="8686237" cy="2829143"/>
          </a:xfrm>
          <a:prstGeom prst="roundRect">
            <a:avLst>
              <a:gd name="adj" fmla="val 5650"/>
            </a:avLst>
          </a:prstGeom>
          <a:solidFill>
            <a:srgbClr val="E6E6E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ời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ời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217089" name="Rounded Rectangle 217088"/>
          <p:cNvSpPr/>
          <p:nvPr/>
        </p:nvSpPr>
        <p:spPr>
          <a:xfrm>
            <a:off x="6193782" y="2610020"/>
            <a:ext cx="9361464" cy="2829143"/>
          </a:xfrm>
          <a:prstGeom prst="roundRect">
            <a:avLst>
              <a:gd name="adj" fmla="val 6384"/>
            </a:avLst>
          </a:prstGeom>
          <a:solidFill>
            <a:srgbClr val="E6E6E6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ảo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àn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ữa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ỳ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6193781" y="11276439"/>
            <a:ext cx="18190218" cy="2046859"/>
          </a:xfrm>
          <a:prstGeom prst="roundRect">
            <a:avLst>
              <a:gd name="adj" fmla="val 9561"/>
            </a:avLst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ời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a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921189" y="11509407"/>
            <a:ext cx="5150841" cy="1583993"/>
            <a:chOff x="921189" y="11509407"/>
            <a:chExt cx="5150841" cy="1583993"/>
          </a:xfrm>
        </p:grpSpPr>
        <p:sp>
          <p:nvSpPr>
            <p:cNvPr id="52" name="Pentagon 51"/>
            <p:cNvSpPr/>
            <p:nvPr/>
          </p:nvSpPr>
          <p:spPr>
            <a:xfrm>
              <a:off x="921189" y="11509407"/>
              <a:ext cx="5150841" cy="1583993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358817" y="11638226"/>
              <a:ext cx="4027912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HÌNH BẰNG NHAU</a:t>
              </a:r>
            </a:p>
          </p:txBody>
        </p:sp>
      </p:grpSp>
      <p:sp>
        <p:nvSpPr>
          <p:cNvPr id="49" name="Rounded Rectangle 48"/>
          <p:cNvSpPr/>
          <p:nvPr/>
        </p:nvSpPr>
        <p:spPr>
          <a:xfrm>
            <a:off x="6193780" y="8647489"/>
            <a:ext cx="9361465" cy="2046859"/>
          </a:xfrm>
          <a:prstGeom prst="roundRect">
            <a:avLst>
              <a:gd name="adj" fmla="val 7530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m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 tam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giác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(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bằ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hau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);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góc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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góc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(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bằ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hau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)</a:t>
            </a:r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8" name="Rounded Rectangle 47"/>
          <p:cNvSpPr/>
          <p:nvPr/>
        </p:nvSpPr>
        <p:spPr>
          <a:xfrm>
            <a:off x="15697762" y="6035136"/>
            <a:ext cx="8686238" cy="2046859"/>
          </a:xfrm>
          <a:prstGeom prst="roundRect">
            <a:avLst>
              <a:gd name="adj" fmla="val 7530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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ườ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hẳ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; </a:t>
            </a:r>
          </a:p>
          <a:p>
            <a:pPr algn="ctr"/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oạn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hẳ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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oạn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hẳ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(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bằ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nhau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)</a:t>
            </a:r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6229138" y="6035136"/>
            <a:ext cx="9361465" cy="2046859"/>
          </a:xfrm>
          <a:prstGeom prst="roundRect">
            <a:avLst>
              <a:gd name="adj" fmla="val 9561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 3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iểm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hẳ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hà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(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bảo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oàn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hứ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ự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)</a:t>
            </a:r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921189" y="7507551"/>
            <a:ext cx="5150841" cy="1583993"/>
            <a:chOff x="921189" y="7507551"/>
            <a:chExt cx="5150841" cy="1583993"/>
          </a:xfrm>
        </p:grpSpPr>
        <p:sp>
          <p:nvSpPr>
            <p:cNvPr id="46" name="Pentagon 45"/>
            <p:cNvSpPr/>
            <p:nvPr/>
          </p:nvSpPr>
          <p:spPr>
            <a:xfrm>
              <a:off x="921189" y="7507551"/>
              <a:ext cx="5150841" cy="1583993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616483" y="7945604"/>
              <a:ext cx="323373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</p:grpSp>
      <p:sp>
        <p:nvSpPr>
          <p:cNvPr id="57" name="Rounded Rectangle 56"/>
          <p:cNvSpPr/>
          <p:nvPr/>
        </p:nvSpPr>
        <p:spPr>
          <a:xfrm>
            <a:off x="15747711" y="8647488"/>
            <a:ext cx="8636290" cy="2046859"/>
          </a:xfrm>
          <a:prstGeom prst="roundRect">
            <a:avLst>
              <a:gd name="adj" fmla="val 7530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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đườ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tròn</a:t>
            </a:r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Wingdings" panose="05000000000000000000" pitchFamily="2" charset="2"/>
            </a:endParaRPr>
          </a:p>
          <a:p>
            <a:pPr algn="ctr"/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(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có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cù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bán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kính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)</a:t>
            </a:r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900425" y="3407530"/>
            <a:ext cx="5150841" cy="1583993"/>
            <a:chOff x="900425" y="3407530"/>
            <a:chExt cx="5150841" cy="1583993"/>
          </a:xfrm>
        </p:grpSpPr>
        <p:sp>
          <p:nvSpPr>
            <p:cNvPr id="58" name="Pentagon 57"/>
            <p:cNvSpPr/>
            <p:nvPr/>
          </p:nvSpPr>
          <p:spPr>
            <a:xfrm>
              <a:off x="900425" y="3407530"/>
              <a:ext cx="5150841" cy="1583993"/>
            </a:xfrm>
            <a:prstGeom prst="homePlate">
              <a:avLst>
                <a:gd name="adj" fmla="val 27425"/>
              </a:avLst>
            </a:prstGeom>
            <a:solidFill>
              <a:schemeClr val="accent5">
                <a:lumMod val="75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336173" y="3845624"/>
              <a:ext cx="4391980" cy="7078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DỜI HÌNH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505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217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217089" grpId="0" animBg="1"/>
      <p:bldP spid="53" grpId="0" animBg="1"/>
      <p:bldP spid="49" grpId="0" animBg="1"/>
      <p:bldP spid="48" grpId="0" animBg="1"/>
      <p:bldP spid="47" grpId="0" animBg="1"/>
      <p:bldP spid="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523639" y="4865914"/>
            <a:ext cx="19877574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559320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5216" y="3346883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PHÉP DỜI HÌNH VÀ PHÉP ĐỒNG DẠNG TRONG MẶT PHẲNG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703813" y="4446052"/>
            <a:ext cx="16115248" cy="1862018"/>
            <a:chOff x="4574771" y="4446051"/>
            <a:chExt cx="16115248" cy="1862018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574771" y="4446051"/>
              <a:ext cx="16115248" cy="186201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6. KHÁI NIỆM VỀ PHÉP DỜI HÌNH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À HAI HÌNH BẰNG NHAU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991610" y="1452060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618739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372949" y="6712816"/>
            <a:ext cx="11279790" cy="907184"/>
            <a:chOff x="7459670" y="7086600"/>
            <a:chExt cx="11281096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9648310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VỀ PHÉP DỜI HÌNH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372944" y="9829800"/>
            <a:ext cx="5048916" cy="929775"/>
            <a:chOff x="7459670" y="8524495"/>
            <a:chExt cx="5049504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341671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ẤT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372947" y="10896600"/>
            <a:ext cx="12310520" cy="942109"/>
            <a:chOff x="7459670" y="9982200"/>
            <a:chExt cx="12311945" cy="942218"/>
          </a:xfrm>
        </p:grpSpPr>
        <p:sp>
          <p:nvSpPr>
            <p:cNvPr id="82" name="Rectangle 81"/>
            <p:cNvSpPr/>
            <p:nvPr/>
          </p:nvSpPr>
          <p:spPr>
            <a:xfrm>
              <a:off x="9092456" y="10108716"/>
              <a:ext cx="10679159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ÁI NIỆM HAI HÌNH BẰNG NHAU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751373" y="7688759"/>
                  <a:ext cx="922384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4060373" y="7620000"/>
            <a:ext cx="10253661" cy="861774"/>
            <a:chOff x="644526" y="2766774"/>
            <a:chExt cx="10253661" cy="861774"/>
          </a:xfrm>
        </p:grpSpPr>
        <p:sp>
          <p:nvSpPr>
            <p:cNvPr id="89" name="TextBox 88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4060373" y="8610600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47" name="Group 74"/>
          <p:cNvGrpSpPr/>
          <p:nvPr/>
        </p:nvGrpSpPr>
        <p:grpSpPr>
          <a:xfrm>
            <a:off x="2372944" y="11995306"/>
            <a:ext cx="5199599" cy="942109"/>
            <a:chOff x="7459670" y="9982200"/>
            <a:chExt cx="5200202" cy="942218"/>
          </a:xfrm>
        </p:grpSpPr>
        <p:sp>
          <p:nvSpPr>
            <p:cNvPr id="48" name="Rectangle 47"/>
            <p:cNvSpPr/>
            <p:nvPr/>
          </p:nvSpPr>
          <p:spPr>
            <a:xfrm>
              <a:off x="9092456" y="10108716"/>
              <a:ext cx="3567416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UYỆN TẬP</a:t>
              </a:r>
            </a:p>
          </p:txBody>
        </p:sp>
        <p:grpSp>
          <p:nvGrpSpPr>
            <p:cNvPr id="49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826047" y="7688759"/>
                  <a:ext cx="773036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8CC0325-E726-45B1-AF11-E57A56DBE280}"/>
                  </a:ext>
                </a:extLst>
              </p14:cNvPr>
              <p14:cNvContentPartPr/>
              <p14:nvPr/>
            </p14:nvContentPartPr>
            <p14:xfrm>
              <a:off x="23828023" y="3787269"/>
              <a:ext cx="360" cy="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8CC0325-E726-45B1-AF11-E57A56DBE28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819023" y="3778629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9659599" cy="830997"/>
            <a:chOff x="-288924" y="1892299"/>
            <a:chExt cx="19659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KHÁI NIỆM VỀ PHÉP DỜI HÌNH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139782" y="3595586"/>
            <a:ext cx="22127053" cy="3142501"/>
            <a:chOff x="1076414" y="4334859"/>
            <a:chExt cx="22127053" cy="3077601"/>
          </a:xfrm>
        </p:grpSpPr>
        <p:sp>
          <p:nvSpPr>
            <p:cNvPr id="39" name="Rounded Rectangle 38"/>
            <p:cNvSpPr/>
            <p:nvPr/>
          </p:nvSpPr>
          <p:spPr>
            <a:xfrm>
              <a:off x="1334741" y="4702907"/>
              <a:ext cx="21868726" cy="2709553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</a:t>
              </a:r>
              <a:r>
                <a: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ép dời hình là phép biến hình bảo toàn khoảng cách giữa hai điểm 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</a:t>
              </a:r>
            </a:p>
            <a:p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</a:t>
              </a:r>
              <a:r>
                <a: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 kì.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ý hiệu: F, G, H, …</a:t>
              </a:r>
              <a:endPara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1678017" y="7010400"/>
                <a:ext cx="16228983" cy="1602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F là phép dời hình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𝑭</m:t>
                            </m:r>
                            <m:d>
                              <m:dPr>
                                <m:ctrlP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𝑴</m:t>
                                </m:r>
                              </m:e>
                            </m:d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𝑴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𝑭</m:t>
                            </m:r>
                            <m:d>
                              <m:dPr>
                                <m:ctrlP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𝑵</m:t>
                                </m:r>
                              </m:e>
                            </m:d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</m:e>
                        </m:eqAr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𝑴𝑵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𝑵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8017" y="7010400"/>
                <a:ext cx="16228983" cy="1602683"/>
              </a:xfrm>
              <a:prstGeom prst="rect">
                <a:avLst/>
              </a:prstGeom>
              <a:blipFill>
                <a:blip r:embed="rId3"/>
                <a:stretch>
                  <a:fillRect l="-15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ounded Rectangle 40"/>
          <p:cNvSpPr/>
          <p:nvPr/>
        </p:nvSpPr>
        <p:spPr>
          <a:xfrm>
            <a:off x="1413349" y="9239310"/>
            <a:ext cx="21948825" cy="3562290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Wingdings" panose="05000000000000000000" pitchFamily="2" charset="2"/>
            </a:endParaRPr>
          </a:p>
          <a:p>
            <a:r>
              <a:rPr lang="vi-VN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</a:t>
            </a:r>
            <a:r>
              <a:rPr lang="vi-VN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hép dời hình: phép đồng nhất, tịnh tiến, đối xứng trục, đối xứng tâm và phép quay.</a:t>
            </a:r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r>
              <a:rPr lang="vi-VN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</a:t>
            </a:r>
            <a:r>
              <a:rPr lang="vi-VN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hép biến hình có được bằng cách thực hiện liên tiếp hai phép dời hình cũng là một phép dời hình.</a:t>
            </a:r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428475" y="8839200"/>
            <a:ext cx="3478409" cy="800219"/>
            <a:chOff x="1405233" y="4038600"/>
            <a:chExt cx="3478409" cy="800219"/>
          </a:xfrm>
        </p:grpSpPr>
        <p:sp>
          <p:nvSpPr>
            <p:cNvPr id="44" name="Freeform 20"/>
            <p:cNvSpPr>
              <a:spLocks/>
            </p:cNvSpPr>
            <p:nvPr/>
          </p:nvSpPr>
          <p:spPr bwMode="auto">
            <a:xfrm>
              <a:off x="1405233" y="4076041"/>
              <a:ext cx="3478409" cy="762778"/>
            </a:xfrm>
            <a:prstGeom prst="roundRect">
              <a:avLst/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661194" y="4038600"/>
              <a:ext cx="3047629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1" grpId="0" uiExpand="1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2615860" cy="830997"/>
            <a:chOff x="-288924" y="1892299"/>
            <a:chExt cx="1261586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0239375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Ề PHÉP DỜI HÌNH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1271088" y="3461658"/>
            <a:ext cx="14349911" cy="3267906"/>
            <a:chOff x="1268078" y="3405486"/>
            <a:chExt cx="14349911" cy="3267906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14349911" cy="288244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ép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BC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ành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’B’’C’’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ải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ép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ời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không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ì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o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39871" y="3712950"/>
            <a:ext cx="8444129" cy="8250450"/>
          </a:xfrm>
          <a:prstGeom prst="rect">
            <a:avLst/>
          </a:prstGeom>
        </p:spPr>
      </p:pic>
      <p:sp>
        <p:nvSpPr>
          <p:cNvPr id="51" name="Rounded Rectangle 50"/>
          <p:cNvSpPr/>
          <p:nvPr/>
        </p:nvSpPr>
        <p:spPr>
          <a:xfrm>
            <a:off x="1283862" y="7243263"/>
            <a:ext cx="14337137" cy="5756942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ứ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’B’C’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’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’B’C’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’B’’C’’.</a:t>
            </a:r>
          </a:p>
          <a:p>
            <a:pPr algn="just"/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’B’’C’’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ời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ện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ối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ứng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y </a:t>
            </a:r>
            <a:r>
              <a:rPr lang="en-US" sz="4400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’.</a:t>
            </a:r>
            <a:endParaRPr lang="en-US" sz="4400" dirty="0">
              <a:solidFill>
                <a:schemeClr val="tx1"/>
              </a:solidFill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282163" y="7000725"/>
            <a:ext cx="3568118" cy="741677"/>
            <a:chOff x="1224541" y="6305967"/>
            <a:chExt cx="3568118" cy="997020"/>
          </a:xfrm>
        </p:grpSpPr>
        <p:sp>
          <p:nvSpPr>
            <p:cNvPr id="57" name="Freeform 20"/>
            <p:cNvSpPr>
              <a:spLocks/>
            </p:cNvSpPr>
            <p:nvPr/>
          </p:nvSpPr>
          <p:spPr bwMode="auto">
            <a:xfrm rot="16200000" flipV="1">
              <a:off x="2804362" y="5314688"/>
              <a:ext cx="980190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3" name="Round Diagonal Corner Rectangle 92"/>
            <p:cNvSpPr/>
            <p:nvPr/>
          </p:nvSpPr>
          <p:spPr>
            <a:xfrm flipV="1">
              <a:off x="1224541" y="6322797"/>
              <a:ext cx="903517" cy="98019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38408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build="p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2877798" cy="830997"/>
            <a:chOff x="-288924" y="1892299"/>
            <a:chExt cx="1287779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05013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Ề PHÉP DỜI HÌNH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590765" y="3461463"/>
            <a:ext cx="15680531" cy="4626944"/>
            <a:chOff x="1237597" y="3405486"/>
            <a:chExt cx="15680531" cy="4626944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2" name="Rounded Rectangle 61"/>
                <p:cNvSpPr/>
                <p:nvPr/>
              </p:nvSpPr>
              <p:spPr>
                <a:xfrm>
                  <a:off x="1237597" y="3790953"/>
                  <a:ext cx="15680531" cy="4241477"/>
                </a:xfrm>
                <a:prstGeom prst="roundRect">
                  <a:avLst>
                    <a:gd name="adj" fmla="val 5347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uô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BCD,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ọi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O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ao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C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D.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ả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, B, O qua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é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ời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ợ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ằ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ự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iệ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iê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é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quay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â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O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𝟗𝟎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°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é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ối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ứ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qua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ờ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ẳ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D.</a:t>
                  </a:r>
                </a:p>
              </p:txBody>
            </p:sp>
          </mc:Choice>
          <mc:Fallback>
            <p:sp>
              <p:nvSpPr>
                <p:cNvPr id="62" name="Rounded Rectangle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7597" y="3790953"/>
                  <a:ext cx="15680531" cy="4241477"/>
                </a:xfrm>
                <a:prstGeom prst="roundRect">
                  <a:avLst>
                    <a:gd name="adj" fmla="val 5347"/>
                  </a:avLst>
                </a:prstGeom>
                <a:blipFill>
                  <a:blip r:embed="rId3"/>
                  <a:stretch>
                    <a:fillRect l="-1087" r="-194"/>
                  </a:stretch>
                </a:blip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79847" y="352587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959277" y="3469152"/>
            <a:ext cx="6604374" cy="719142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ounded Rectangle 55"/>
              <p:cNvSpPr/>
              <p:nvPr/>
            </p:nvSpPr>
            <p:spPr>
              <a:xfrm>
                <a:off x="631463" y="8629712"/>
                <a:ext cx="15639834" cy="4371164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endPara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F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ờ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𝑶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,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𝟗𝟎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Đ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𝑩𝑫</m:t>
                        </m:r>
                      </m:sub>
                    </m:sSub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𝑫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𝑫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⇒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𝑭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𝑫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𝑶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,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𝟗𝟎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Đ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𝑩𝑫</m:t>
                        </m:r>
                      </m:sub>
                    </m:sSub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𝑶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,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𝟗𝟎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𝑶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Đ</m:t>
                        </m:r>
                      </m:e>
                      <m:sub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𝑩𝑫</m:t>
                        </m:r>
                      </m:sub>
                    </m:sSub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𝑶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𝑶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6" name="Rounded 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463" y="8629712"/>
                <a:ext cx="15639834" cy="4371164"/>
              </a:xfrm>
              <a:prstGeom prst="roundRect">
                <a:avLst>
                  <a:gd name="adj" fmla="val 3132"/>
                </a:avLst>
              </a:prstGeom>
              <a:blipFill>
                <a:blip r:embed="rId5"/>
                <a:stretch>
                  <a:fillRect l="-1166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60"/>
          <p:cNvGrpSpPr/>
          <p:nvPr/>
        </p:nvGrpSpPr>
        <p:grpSpPr>
          <a:xfrm>
            <a:off x="609600" y="8229602"/>
            <a:ext cx="3568119" cy="800220"/>
            <a:chOff x="1224541" y="6305967"/>
            <a:chExt cx="3568119" cy="885308"/>
          </a:xfrm>
        </p:grpSpPr>
        <p:sp>
          <p:nvSpPr>
            <p:cNvPr id="92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 Diagonal Corner Rectangle 93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90762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5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12877798" cy="830997"/>
            <a:chOff x="-288924" y="1892299"/>
            <a:chExt cx="12877798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0501313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VỀ PHÉP DỜI HÌNH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723901" y="3545685"/>
            <a:ext cx="14459900" cy="3934985"/>
            <a:chOff x="1237598" y="3405486"/>
            <a:chExt cx="14459900" cy="3934985"/>
          </a:xfrm>
        </p:grpSpPr>
        <p:sp>
          <p:nvSpPr>
            <p:cNvPr id="62" name="Rounded Rectangle 61"/>
            <p:cNvSpPr/>
            <p:nvPr/>
          </p:nvSpPr>
          <p:spPr>
            <a:xfrm>
              <a:off x="1237598" y="3790388"/>
              <a:ext cx="14459900" cy="35500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o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42,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ác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ép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ABC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ành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sz="4400" b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ác</a:t>
              </a: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DEF.</a:t>
              </a: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19507" y="3619748"/>
            <a:ext cx="8776641" cy="8995609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ounded Rectangle 55"/>
              <p:cNvSpPr/>
              <p:nvPr/>
            </p:nvSpPr>
            <p:spPr>
              <a:xfrm>
                <a:off x="765787" y="8244193"/>
                <a:ext cx="14444660" cy="4371164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endPara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42 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EF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BC qu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ờ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y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𝟗𝟎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just"/>
                <a:endPara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44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6" name="Rounded 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787" y="8244193"/>
                <a:ext cx="14444660" cy="4371164"/>
              </a:xfrm>
              <a:prstGeom prst="roundRect">
                <a:avLst>
                  <a:gd name="adj" fmla="val 3132"/>
                </a:avLst>
              </a:prstGeom>
              <a:blipFill>
                <a:blip r:embed="rId4"/>
                <a:stretch>
                  <a:fillRect l="-1262" r="-1220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7" name="Group 60"/>
          <p:cNvGrpSpPr/>
          <p:nvPr/>
        </p:nvGrpSpPr>
        <p:grpSpPr>
          <a:xfrm>
            <a:off x="754381" y="7864445"/>
            <a:ext cx="3568119" cy="800220"/>
            <a:chOff x="1224541" y="6305967"/>
            <a:chExt cx="3568119" cy="885308"/>
          </a:xfrm>
        </p:grpSpPr>
        <p:sp>
          <p:nvSpPr>
            <p:cNvPr id="92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 Diagonal Corner Rectangle 93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24704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5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4912" y="1572056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93" cy="7540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</p:grpSp>
      <p:grpSp>
        <p:nvGrpSpPr>
          <p:cNvPr id="57" name="Group 167"/>
          <p:cNvGrpSpPr/>
          <p:nvPr/>
        </p:nvGrpSpPr>
        <p:grpSpPr>
          <a:xfrm>
            <a:off x="287124" y="9085880"/>
            <a:ext cx="3794127" cy="927101"/>
            <a:chOff x="4867276" y="9361488"/>
            <a:chExt cx="3794125" cy="927101"/>
          </a:xfrm>
        </p:grpSpPr>
        <p:sp>
          <p:nvSpPr>
            <p:cNvPr id="58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572741" y="9011538"/>
            <a:ext cx="19176458" cy="280076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’B’C’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ũ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ọ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ự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o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BC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ơ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ọ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ự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â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o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’B’C’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4572741" y="11924982"/>
            <a:ext cx="19176458" cy="144655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ỉ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ỉ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141023" y="2887953"/>
            <a:ext cx="22608176" cy="5791201"/>
          </a:xfrm>
          <a:prstGeom prst="roundRect">
            <a:avLst>
              <a:gd name="adj" fmla="val 8959"/>
            </a:avLst>
          </a:prstGeom>
          <a:solidFill>
            <a:srgbClr val="E2E2E2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4400" b="1" i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 dời hình:</a:t>
            </a:r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vi-VN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</a:t>
            </a:r>
            <a:r>
              <a:rPr lang="vi-VN" sz="4400" b="1" i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ến ba điểm thẳng hàng thành ba điểm thẳng hàng và bảo toàn thứ tự giữa các điểm.</a:t>
            </a:r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vi-VN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</a:t>
            </a:r>
            <a:r>
              <a:rPr lang="vi-VN" sz="4400" b="1" i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ến đường thẳng thành đường thẳng, biến tia thành tia, biến đoạn thẳng thành đoạn thẳng bằng nó.</a:t>
            </a:r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vi-VN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</a:t>
            </a:r>
            <a:r>
              <a:rPr lang="vi-VN" sz="4400" b="1" i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ến tam giác thành tam giác bằng nó, biến góc thành góc bằng nó.</a:t>
            </a:r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r>
              <a:rPr lang="vi-VN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</a:t>
            </a:r>
            <a:r>
              <a:rPr lang="vi-VN" sz="4400" b="1" i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ến đường tròn thành đường tròn có cùng bán kính.</a:t>
            </a:r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3" name="Group 2"/>
          <p:cNvGrpSpPr/>
          <p:nvPr/>
        </p:nvGrpSpPr>
        <p:grpSpPr>
          <a:xfrm>
            <a:off x="946919" y="2496183"/>
            <a:ext cx="3727223" cy="1011329"/>
            <a:chOff x="1120323" y="10933544"/>
            <a:chExt cx="3727654" cy="1011446"/>
          </a:xfrm>
        </p:grpSpPr>
        <p:sp>
          <p:nvSpPr>
            <p:cNvPr id="94" name="Right Triangle 93"/>
            <p:cNvSpPr/>
            <p:nvPr/>
          </p:nvSpPr>
          <p:spPr>
            <a:xfrm flipH="1" flipV="1">
              <a:off x="1120323" y="11807190"/>
              <a:ext cx="194126" cy="137800"/>
            </a:xfrm>
            <a:prstGeom prst="rtTriangle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Freeform 20"/>
            <p:cNvSpPr>
              <a:spLocks/>
            </p:cNvSpPr>
            <p:nvPr/>
          </p:nvSpPr>
          <p:spPr bwMode="auto">
            <a:xfrm rot="5400000">
              <a:off x="2607591" y="9548236"/>
              <a:ext cx="780389" cy="3700383"/>
            </a:xfrm>
            <a:prstGeom prst="round2SameRect">
              <a:avLst/>
            </a:prstGeom>
            <a:solidFill>
              <a:srgbClr val="AB7C37"/>
            </a:solidFill>
            <a:ln w="57150">
              <a:solidFill>
                <a:srgbClr val="AB7C37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1559370" y="10933544"/>
              <a:ext cx="3202747" cy="80031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1294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500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500"/>
                                        <p:tgtEl>
                                          <p:spTgt spid="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500"/>
                                        <p:tgtEl>
                                          <p:spTgt spid="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9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 animBg="1"/>
      <p:bldP spid="91" grpId="0" build="p" animBg="1"/>
      <p:bldP spid="92" grpId="0" uiExpand="1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2062"/>
            <a:ext cx="6477000" cy="830997"/>
            <a:chOff x="-288924" y="1892299"/>
            <a:chExt cx="6477000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41005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533400" y="2483538"/>
            <a:ext cx="23101838" cy="3503147"/>
            <a:chOff x="1268078" y="3405486"/>
            <a:chExt cx="23101838" cy="3503147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62" name="Rounded Rectangle 61"/>
                <p:cNvSpPr/>
                <p:nvPr/>
              </p:nvSpPr>
              <p:spPr>
                <a:xfrm>
                  <a:off x="1268078" y="3790951"/>
                  <a:ext cx="23101838" cy="3117682"/>
                </a:xfrm>
                <a:prstGeom prst="roundRect">
                  <a:avLst>
                    <a:gd name="adj" fmla="val 5347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just"/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ho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ụ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ều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ABCDEF, O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â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ờ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ò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oại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ó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ả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tam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OAB qua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é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dời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ì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ượ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ằ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ự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iệ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iê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é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quay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â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O,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ó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𝟔𝟎</m:t>
                      </m:r>
                      <m:r>
                        <a:rPr lang="en-US" sz="44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°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é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ị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eo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ectơ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4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𝑬𝑫</m:t>
                          </m:r>
                        </m:e>
                      </m:acc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62" name="Rounded Rectangle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68078" y="3790951"/>
                  <a:ext cx="23101838" cy="3117682"/>
                </a:xfrm>
                <a:prstGeom prst="roundRect">
                  <a:avLst>
                    <a:gd name="adj" fmla="val 5347"/>
                  </a:avLst>
                </a:prstGeom>
                <a:blipFill>
                  <a:blip r:embed="rId3"/>
                  <a:stretch>
                    <a:fillRect l="-817" r="-764"/>
                  </a:stretch>
                </a:blipFill>
                <a:ln w="28575">
                  <a:solidFill>
                    <a:schemeClr val="accent6">
                      <a:lumMod val="75000"/>
                    </a:schemeClr>
                  </a:solidFill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703041" y="6629399"/>
            <a:ext cx="7680960" cy="652252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ounded Rectangle 50"/>
              <p:cNvSpPr/>
              <p:nvPr/>
            </p:nvSpPr>
            <p:spPr>
              <a:xfrm>
                <a:off x="592987" y="6234774"/>
                <a:ext cx="16512251" cy="7481226"/>
              </a:xfrm>
              <a:prstGeom prst="roundRect">
                <a:avLst>
                  <a:gd name="adj" fmla="val 313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ờ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F. </a:t>
                </a: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AB qu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ờ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F.</a:t>
                </a: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𝑶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,−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𝟔𝟎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𝑶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𝑬𝑫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𝑶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⇒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𝑭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𝑶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𝑶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,−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𝟔𝟎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𝑭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𝑬𝑫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𝑭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𝑶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𝑶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𝑸</m:t>
                        </m:r>
                      </m:e>
                      <m:sub>
                        <m:d>
                          <m:d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𝑶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,−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𝟔𝟎</m:t>
                            </m:r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°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𝑬𝑫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𝑭</m:t>
                    </m:r>
                    <m:d>
                      <m:d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𝑩</m:t>
                        </m:r>
                      </m:e>
                    </m:d>
                    <m:r>
                      <a:rPr lang="en-US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𝑭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𝑶𝑨𝑩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𝑪𝑶𝑩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OAB qu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ờ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F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B.</a:t>
                </a:r>
              </a:p>
            </p:txBody>
          </p:sp>
        </mc:Choice>
        <mc:Fallback>
          <p:sp>
            <p:nvSpPr>
              <p:cNvPr id="51" name="Rounded 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987" y="6234774"/>
                <a:ext cx="16512251" cy="7481226"/>
              </a:xfrm>
              <a:prstGeom prst="roundRect">
                <a:avLst>
                  <a:gd name="adj" fmla="val 3132"/>
                </a:avLst>
              </a:prstGeom>
              <a:blipFill>
                <a:blip r:embed="rId5"/>
                <a:stretch>
                  <a:fillRect l="-920" r="-883"/>
                </a:stretch>
              </a:blip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60"/>
          <p:cNvGrpSpPr/>
          <p:nvPr/>
        </p:nvGrpSpPr>
        <p:grpSpPr>
          <a:xfrm>
            <a:off x="533400" y="6096000"/>
            <a:ext cx="3568119" cy="800220"/>
            <a:chOff x="1224541" y="6305967"/>
            <a:chExt cx="3568119" cy="885308"/>
          </a:xfrm>
        </p:grpSpPr>
        <p:sp>
          <p:nvSpPr>
            <p:cNvPr id="57" name="Freeform 20"/>
            <p:cNvSpPr>
              <a:spLocks/>
            </p:cNvSpPr>
            <p:nvPr/>
          </p:nvSpPr>
          <p:spPr bwMode="auto">
            <a:xfrm rot="16200000" flipV="1">
              <a:off x="2880142" y="5238910"/>
              <a:ext cx="828631" cy="2996405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rgbClr val="0999C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296330" y="6305967"/>
              <a:ext cx="2372765" cy="8853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3" name="Round Diagonal Corner Rectangle 92"/>
            <p:cNvSpPr/>
            <p:nvPr/>
          </p:nvSpPr>
          <p:spPr>
            <a:xfrm flipV="1">
              <a:off x="1224541" y="6322799"/>
              <a:ext cx="903517" cy="828630"/>
            </a:xfrm>
            <a:prstGeom prst="round2DiagRect">
              <a:avLst/>
            </a:prstGeom>
            <a:solidFill>
              <a:srgbClr val="0999C8"/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Freeform 15"/>
            <p:cNvSpPr>
              <a:spLocks noEditPoints="1"/>
            </p:cNvSpPr>
            <p:nvPr/>
          </p:nvSpPr>
          <p:spPr bwMode="auto">
            <a:xfrm>
              <a:off x="1423146" y="6394807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231399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5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2000"/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000"/>
                                        <p:tgtEl>
                                          <p:spTgt spid="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2000"/>
                                        <p:tgtEl>
                                          <p:spTgt spid="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000"/>
                                        <p:tgtEl>
                                          <p:spTgt spid="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2000"/>
                                        <p:tgtEl>
                                          <p:spTgt spid="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2000"/>
                                        <p:tgtEl>
                                          <p:spTgt spid="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7199" y="1573680"/>
            <a:ext cx="19567392" cy="830997"/>
            <a:chOff x="-288924" y="1893917"/>
            <a:chExt cx="19567392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540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995354" y="1893917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KHÁI NIỆM HAI HÌNH BẰNG NHAU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739141" y="3124200"/>
            <a:ext cx="22325581" cy="3110014"/>
            <a:chOff x="1076414" y="4334859"/>
            <a:chExt cx="22325581" cy="3045785"/>
          </a:xfrm>
        </p:grpSpPr>
        <p:sp>
          <p:nvSpPr>
            <p:cNvPr id="39" name="Rounded Rectangle 38"/>
            <p:cNvSpPr/>
            <p:nvPr/>
          </p:nvSpPr>
          <p:spPr>
            <a:xfrm>
              <a:off x="1533269" y="4671091"/>
              <a:ext cx="21868726" cy="2709553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r>
                <a:rPr lang="en-US" sz="4400" b="1" i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 </a:t>
              </a:r>
              <a:r>
                <a:rPr lang="en-US" sz="4400" b="1" i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400" b="1" i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ược</a:t>
              </a:r>
              <a:r>
                <a:rPr lang="en-US" sz="4400" b="1" i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ọi</a:t>
              </a:r>
              <a:r>
                <a:rPr lang="en-US" sz="4400" b="1" i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à</a:t>
              </a:r>
              <a:r>
                <a:rPr lang="en-US" sz="4400" b="1" i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ằng</a:t>
              </a:r>
              <a:r>
                <a:rPr lang="en-US" sz="4400" b="1" i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au</a:t>
              </a:r>
              <a:r>
                <a:rPr lang="en-US" sz="4400" b="1" i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ếu</a:t>
              </a:r>
              <a:r>
                <a:rPr lang="en-US" sz="4400" b="1" i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ó</a:t>
              </a:r>
              <a:r>
                <a:rPr lang="en-US" sz="4400" b="1" i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4400" b="1" i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ép</a:t>
              </a:r>
              <a:r>
                <a:rPr lang="en-US" sz="4400" b="1" i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ời</a:t>
              </a:r>
              <a:r>
                <a:rPr lang="en-US" sz="4400" b="1" i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400" b="1" i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  <a:p>
              <a:pPr algn="ctr"/>
              <a:r>
                <a:rPr lang="en-US" sz="4400" b="1" i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n</a:t>
              </a:r>
              <a:r>
                <a:rPr lang="en-US" sz="4400" b="1" i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400" b="1" i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ày</a:t>
              </a:r>
              <a:r>
                <a:rPr lang="en-US" sz="4400" b="1" i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ành</a:t>
              </a:r>
              <a:r>
                <a:rPr lang="en-US" sz="4400" b="1" i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i="1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ình</a:t>
              </a:r>
              <a:r>
                <a:rPr lang="en-US" sz="4400" b="1" i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kia.</a:t>
              </a:r>
              <a:endParaRPr lang="en-US" sz="4400" b="1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7836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91" name="Group 167"/>
          <p:cNvGrpSpPr/>
          <p:nvPr/>
        </p:nvGrpSpPr>
        <p:grpSpPr>
          <a:xfrm>
            <a:off x="10058400" y="6932645"/>
            <a:ext cx="3794127" cy="927101"/>
            <a:chOff x="4867276" y="9361488"/>
            <a:chExt cx="3794125" cy="927101"/>
          </a:xfrm>
        </p:grpSpPr>
        <p:sp>
          <p:nvSpPr>
            <p:cNvPr id="92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93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1" name="TextBox 100"/>
          <p:cNvSpPr txBox="1"/>
          <p:nvPr/>
        </p:nvSpPr>
        <p:spPr>
          <a:xfrm>
            <a:off x="7151198" y="8229600"/>
            <a:ext cx="10081604" cy="212365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inh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ia.</a:t>
            </a:r>
          </a:p>
        </p:txBody>
      </p:sp>
    </p:spTree>
    <p:extLst>
      <p:ext uri="{BB962C8B-B14F-4D97-AF65-F5344CB8AC3E}">
        <p14:creationId xmlns:p14="http://schemas.microsoft.com/office/powerpoint/2010/main" val="2364644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324</TotalTime>
  <Words>1948</Words>
  <PresentationFormat>Custom</PresentationFormat>
  <Paragraphs>209</Paragraphs>
  <Slides>16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Kunstler Script</vt:lpstr>
      <vt:lpstr>Tahoma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8-31T06:00:27Z</dcterms:modified>
</cp:coreProperties>
</file>